
<file path=[Content_Types].xml><?xml version="1.0" encoding="utf-8"?>
<Types xmlns="http://schemas.openxmlformats.org/package/2006/content-types">
  <Override PartName="/ppt/diagrams/layout2.xml" ContentType="application/vnd.openxmlformats-officedocument.drawingml.diagramLayout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Default Extension="xlsx" ContentType="application/vnd.openxmlformats-officedocument.spreadsheetml.sheet"/>
  <Override PartName="/ppt/embeddings/oleObject1.bin" ContentType="application/vnd.openxmlformats-officedocument.oleObject"/>
  <Override PartName="/ppt/diagrams/colors1.xml" ContentType="application/vnd.openxmlformats-officedocument.drawingml.diagramColors+xml"/>
  <Default Extension="xml" ContentType="application/xml"/>
  <Override PartName="/ppt/tableStyles.xml" ContentType="application/vnd.openxmlformats-officedocument.presentationml.tableStyles+xml"/>
  <Override PartName="/ppt/diagrams/quickStyle5.xml" ContentType="application/vnd.openxmlformats-officedocument.drawingml.diagramStyle+xml"/>
  <Override PartName="/ppt/notesSlides/notesSlide1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diagrams/quickStyle4.xml" ContentType="application/vnd.openxmlformats-officedocument.drawingml.diagramStyle+xml"/>
  <Override PartName="/ppt/notesSlides/notesSlide7.xml" ContentType="application/vnd.openxmlformats-officedocument.presentationml.notesSlide+xml"/>
  <Override PartName="/ppt/handoutMasters/handoutMaster1.xml" ContentType="application/vnd.openxmlformats-officedocument.presentationml.handoutMaster+xml"/>
  <Default Extension="vml" ContentType="application/vnd.openxmlformats-officedocument.vmlDrawing"/>
  <Override PartName="/ppt/diagrams/drawing6.xml" ContentType="application/vnd.ms-office.drawingml.diagramDrawing+xml"/>
  <Default Extension="emf" ContentType="image/x-emf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diagrams/data3.xml" ContentType="application/vnd.openxmlformats-officedocument.drawingml.diagramData+xml"/>
  <Default Extension="png" ContentType="image/png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diagrams/colors6.xml" ContentType="application/vnd.openxmlformats-officedocument.drawingml.diagramColors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diagrams/quickStyle3.xml" ContentType="application/vnd.openxmlformats-officedocument.drawingml.diagramStyle+xml"/>
  <Override PartName="/ppt/diagrams/drawing5.xml" ContentType="application/vnd.ms-office.drawingml.diagramDrawing+xml"/>
  <Override PartName="/ppt/slides/slide3.xml" ContentType="application/vnd.openxmlformats-officedocument.presentationml.slide+xml"/>
  <Override PartName="/ppt/diagrams/layout6.xml" ContentType="application/vnd.openxmlformats-officedocument.drawingml.diagramLayout+xml"/>
  <Override PartName="/ppt/slides/slide18.xml" ContentType="application/vnd.openxmlformats-officedocument.presentationml.slide+xml"/>
  <Override PartName="/ppt/diagrams/data2.xml" ContentType="application/vnd.openxmlformats-officedocument.drawingml.diagramData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diagrams/colors5.xml" ContentType="application/vnd.openxmlformats-officedocument.drawingml.diagramColors+xml"/>
  <Override PartName="/ppt/notesSlides/notesSlide5.xml" ContentType="application/vnd.openxmlformats-officedocument.presentationml.notesSlide+xml"/>
  <Override PartName="/ppt/diagrams/quickStyle2.xml" ContentType="application/vnd.openxmlformats-officedocument.drawingml.diagramStyle+xml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diagrams/drawing4.xml" ContentType="application/vnd.ms-office.drawingml.diagramDrawing+xml"/>
  <Override PartName="/ppt/slideLayouts/slideLayout9.xml" ContentType="application/vnd.openxmlformats-officedocument.presentationml.slideLayout+xml"/>
  <Override PartName="/ppt/slides/slide2.xml" ContentType="application/vnd.openxmlformats-officedocument.presentationml.slide+xml"/>
  <Override PartName="/ppt/diagrams/layout5.xml" ContentType="application/vnd.openxmlformats-officedocument.drawingml.diagramLayout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diagrams/data1.xml" ContentType="application/vnd.openxmlformats-officedocument.drawingml.diagramData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ppt/diagrams/colors4.xml" ContentType="application/vnd.openxmlformats-officedocument.drawingml.diagramColors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diagrams/quickStyle1.xml" ContentType="application/vnd.openxmlformats-officedocument.drawingml.diagramStyl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0.xml" ContentType="application/vnd.openxmlformats-officedocument.presentationml.notesSlide+xml"/>
  <Override PartName="/ppt/diagrams/drawing3.xml" ContentType="application/vnd.ms-office.drawingml.diagramDrawing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diagrams/layout4.xml" ContentType="application/vnd.openxmlformats-officedocument.drawingml.diagramLayout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diagrams/colors3.xml" ContentType="application/vnd.openxmlformats-officedocument.drawingml.diagramColors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diagrams/drawing2.xml" ContentType="application/vnd.ms-office.drawingml.diagramDrawing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diagrams/data6.xml" ContentType="application/vnd.openxmlformats-officedocument.drawingml.diagramData+xml"/>
  <Override PartName="/ppt/diagrams/layout3.xml" ContentType="application/vnd.openxmlformats-officedocument.drawingml.diagram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diagrams/quickStyle6.xml" ContentType="application/vnd.openxmlformats-officedocument.drawingml.diagramStyle+xml"/>
  <Override PartName="/ppt/diagrams/colors2.xml" ContentType="application/vnd.openxmlformats-officedocument.drawingml.diagramColors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diagrams/drawing1.xml" ContentType="application/vnd.ms-office.drawingml.diagramDrawing+xml"/>
  <Override PartName="/ppt/slideLayouts/slideLayout6.xml" ContentType="application/vnd.openxmlformats-officedocument.presentationml.slideLayout+xml"/>
  <Override PartName="/ppt/diagrams/data5.xml" ContentType="application/vnd.openxmlformats-officedocument.drawingml.diagramData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91" r:id="rId1"/>
  </p:sldMasterIdLst>
  <p:notesMasterIdLst>
    <p:notesMasterId r:id="rId21"/>
  </p:notesMasterIdLst>
  <p:handoutMasterIdLst>
    <p:handoutMasterId r:id="rId22"/>
  </p:handoutMasterIdLst>
  <p:sldIdLst>
    <p:sldId id="264" r:id="rId2"/>
    <p:sldId id="265" r:id="rId3"/>
    <p:sldId id="304" r:id="rId4"/>
    <p:sldId id="266" r:id="rId5"/>
    <p:sldId id="267" r:id="rId6"/>
    <p:sldId id="268" r:id="rId7"/>
    <p:sldId id="284" r:id="rId8"/>
    <p:sldId id="285" r:id="rId9"/>
    <p:sldId id="286" r:id="rId10"/>
    <p:sldId id="287" r:id="rId11"/>
    <p:sldId id="299" r:id="rId12"/>
    <p:sldId id="302" r:id="rId13"/>
    <p:sldId id="301" r:id="rId14"/>
    <p:sldId id="293" r:id="rId15"/>
    <p:sldId id="300" r:id="rId16"/>
    <p:sldId id="288" r:id="rId17"/>
    <p:sldId id="294" r:id="rId18"/>
    <p:sldId id="295" r:id="rId19"/>
    <p:sldId id="296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00"/>
    <a:srgbClr val="3333FF"/>
    <a:srgbClr val="FF9999"/>
    <a:srgbClr val="FFCCFF"/>
    <a:srgbClr val="FFFF66"/>
  </p:clrMru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  <p:ext uri="{FD5EFAAD-0ECE-453E-9831-46B23BE46B34}">
      <p15:chartTrackingRefBased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9548" autoAdjust="0"/>
  </p:normalViewPr>
  <p:slideViewPr>
    <p:cSldViewPr>
      <p:cViewPr varScale="1">
        <p:scale>
          <a:sx n="144" d="100"/>
          <a:sy n="144" d="100"/>
        </p:scale>
        <p:origin x="-13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4262BB3-E349-4891-B45B-7AE3009F3BAB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3C55A9-8D32-4E80-BF1B-3E6FDCB1D99C}">
      <dgm:prSet phldrT="[Text]"/>
      <dgm:spPr/>
      <dgm:t>
        <a:bodyPr/>
        <a:lstStyle/>
        <a:p>
          <a:r>
            <a:rPr lang="en-US" dirty="0" smtClean="0"/>
            <a:t>Year</a:t>
          </a:r>
          <a:endParaRPr lang="en-US" dirty="0"/>
        </a:p>
      </dgm:t>
    </dgm:pt>
    <dgm:pt modelId="{4D0C6308-33D7-4266-A7CF-40BD55D21616}" type="parTrans" cxnId="{C0188485-4231-4776-892C-899BE739AABC}">
      <dgm:prSet/>
      <dgm:spPr/>
      <dgm:t>
        <a:bodyPr/>
        <a:lstStyle/>
        <a:p>
          <a:endParaRPr lang="en-US"/>
        </a:p>
      </dgm:t>
    </dgm:pt>
    <dgm:pt modelId="{7D08F2DF-ABF4-4985-B91E-551BAED815B8}" type="sibTrans" cxnId="{C0188485-4231-4776-892C-899BE739AABC}">
      <dgm:prSet/>
      <dgm:spPr/>
      <dgm:t>
        <a:bodyPr/>
        <a:lstStyle/>
        <a:p>
          <a:endParaRPr lang="en-US"/>
        </a:p>
      </dgm:t>
    </dgm:pt>
    <dgm:pt modelId="{4F7A7C01-F02A-42CD-8008-95A8B18DF48C}">
      <dgm:prSet phldrT="[Text]"/>
      <dgm:spPr/>
      <dgm:t>
        <a:bodyPr/>
        <a:lstStyle/>
        <a:p>
          <a:r>
            <a:rPr lang="en-US" dirty="0" smtClean="0"/>
            <a:t>Amount</a:t>
          </a:r>
          <a:endParaRPr lang="en-US" dirty="0"/>
        </a:p>
      </dgm:t>
    </dgm:pt>
    <dgm:pt modelId="{36444F2B-8853-4C81-9119-2AD750B5672A}" type="parTrans" cxnId="{5F29F1A4-A322-48BF-BDFB-F4C13864633F}">
      <dgm:prSet/>
      <dgm:spPr/>
      <dgm:t>
        <a:bodyPr/>
        <a:lstStyle/>
        <a:p>
          <a:endParaRPr lang="en-US"/>
        </a:p>
      </dgm:t>
    </dgm:pt>
    <dgm:pt modelId="{B2BF2A55-0A9E-444D-AC57-B709C791D9A8}" type="sibTrans" cxnId="{5F29F1A4-A322-48BF-BDFB-F4C13864633F}">
      <dgm:prSet/>
      <dgm:spPr/>
      <dgm:t>
        <a:bodyPr/>
        <a:lstStyle/>
        <a:p>
          <a:endParaRPr lang="en-US"/>
        </a:p>
      </dgm:t>
    </dgm:pt>
    <dgm:pt modelId="{050AF480-C4D5-4A49-8332-3E6C5787703B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73A39EB3-244B-41C6-8F99-4EEB9AE775E8}" type="parTrans" cxnId="{AF8392C0-D60F-41C2-9034-6B21C87BBB0F}">
      <dgm:prSet/>
      <dgm:spPr/>
      <dgm:t>
        <a:bodyPr/>
        <a:lstStyle/>
        <a:p>
          <a:endParaRPr lang="en-US"/>
        </a:p>
      </dgm:t>
    </dgm:pt>
    <dgm:pt modelId="{B9200068-DD52-4DD7-B52F-0E1AD134118A}" type="sibTrans" cxnId="{AF8392C0-D60F-41C2-9034-6B21C87BBB0F}">
      <dgm:prSet/>
      <dgm:spPr/>
      <dgm:t>
        <a:bodyPr/>
        <a:lstStyle/>
        <a:p>
          <a:endParaRPr lang="en-US"/>
        </a:p>
      </dgm:t>
    </dgm:pt>
    <dgm:pt modelId="{F4F285D5-9C86-45E6-84DA-23795D3D6190}">
      <dgm:prSet phldrT="[Text]"/>
      <dgm:spPr/>
      <dgm:t>
        <a:bodyPr/>
        <a:lstStyle/>
        <a:p>
          <a:r>
            <a:rPr lang="en-US" dirty="0" smtClean="0"/>
            <a:t>$35,650</a:t>
          </a:r>
          <a:endParaRPr lang="en-US" dirty="0"/>
        </a:p>
      </dgm:t>
    </dgm:pt>
    <dgm:pt modelId="{AC5B8F50-8602-4C5B-B303-3985D8AF39A0}" type="parTrans" cxnId="{DCB003E5-924A-4D01-8EA9-89BE4B2F68B7}">
      <dgm:prSet/>
      <dgm:spPr/>
      <dgm:t>
        <a:bodyPr/>
        <a:lstStyle/>
        <a:p>
          <a:endParaRPr lang="en-US"/>
        </a:p>
      </dgm:t>
    </dgm:pt>
    <dgm:pt modelId="{16EA45D7-5536-4FD1-AE88-1655F46D2209}" type="sibTrans" cxnId="{DCB003E5-924A-4D01-8EA9-89BE4B2F68B7}">
      <dgm:prSet/>
      <dgm:spPr/>
      <dgm:t>
        <a:bodyPr/>
        <a:lstStyle/>
        <a:p>
          <a:endParaRPr lang="en-US"/>
        </a:p>
      </dgm:t>
    </dgm:pt>
    <dgm:pt modelId="{22FF68F4-6A30-49FC-85C1-9EC0F759A5B8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BC071263-DF13-42EB-949A-002F3B32FEC5}" type="parTrans" cxnId="{403E37CF-DCA6-487A-B572-8D9AC725E08C}">
      <dgm:prSet/>
      <dgm:spPr/>
      <dgm:t>
        <a:bodyPr/>
        <a:lstStyle/>
        <a:p>
          <a:endParaRPr lang="en-US"/>
        </a:p>
      </dgm:t>
    </dgm:pt>
    <dgm:pt modelId="{6CD5561D-C814-4668-B550-C42B99DCCC3B}" type="sibTrans" cxnId="{403E37CF-DCA6-487A-B572-8D9AC725E08C}">
      <dgm:prSet/>
      <dgm:spPr/>
      <dgm:t>
        <a:bodyPr/>
        <a:lstStyle/>
        <a:p>
          <a:endParaRPr lang="en-US"/>
        </a:p>
      </dgm:t>
    </dgm:pt>
    <dgm:pt modelId="{A6FC5D2C-046A-4CE0-A883-8FB575B02D0B}">
      <dgm:prSet phldrT="[Text]"/>
      <dgm:spPr/>
      <dgm:t>
        <a:bodyPr/>
        <a:lstStyle/>
        <a:p>
          <a:r>
            <a:rPr lang="en-US" dirty="0" smtClean="0"/>
            <a:t>$37,360</a:t>
          </a:r>
          <a:endParaRPr lang="en-US" dirty="0"/>
        </a:p>
      </dgm:t>
    </dgm:pt>
    <dgm:pt modelId="{3AEEE738-467B-4F64-98CD-803036836FAF}" type="parTrans" cxnId="{39A573D8-DF8B-434C-B305-B41C0E116A98}">
      <dgm:prSet/>
      <dgm:spPr/>
      <dgm:t>
        <a:bodyPr/>
        <a:lstStyle/>
        <a:p>
          <a:endParaRPr lang="en-US"/>
        </a:p>
      </dgm:t>
    </dgm:pt>
    <dgm:pt modelId="{B214D536-EE4E-4802-88B6-43C5092C7D1A}" type="sibTrans" cxnId="{39A573D8-DF8B-434C-B305-B41C0E116A98}">
      <dgm:prSet/>
      <dgm:spPr/>
      <dgm:t>
        <a:bodyPr/>
        <a:lstStyle/>
        <a:p>
          <a:endParaRPr lang="en-US"/>
        </a:p>
      </dgm:t>
    </dgm:pt>
    <dgm:pt modelId="{A44CDD81-495D-42FB-BE7E-AC4F61CD9EF5}" type="pres">
      <dgm:prSet presAssocID="{A4262BB3-E349-4891-B45B-7AE3009F3BA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1B99A72-A983-4E86-AC88-50F5E58D7C82}" type="pres">
      <dgm:prSet presAssocID="{023C55A9-8D32-4E80-BF1B-3E6FDCB1D99C}" presName="linNode" presStyleCnt="0"/>
      <dgm:spPr/>
    </dgm:pt>
    <dgm:pt modelId="{D4BA9309-A6BA-4E5F-B831-B17F7D72B712}" type="pres">
      <dgm:prSet presAssocID="{023C55A9-8D32-4E80-BF1B-3E6FDCB1D99C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21EB8D-7362-4A5B-BD4B-37392E519850}" type="pres">
      <dgm:prSet presAssocID="{023C55A9-8D32-4E80-BF1B-3E6FDCB1D99C}" presName="descendantText" presStyleLbl="alignAccFollowNode1" presStyleIdx="0" presStyleCnt="3" custLinFactNeighborX="-794" custLinFactNeighborY="-126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6AAAE0-94D2-48CC-B995-15894F8CC52B}" type="pres">
      <dgm:prSet presAssocID="{7D08F2DF-ABF4-4985-B91E-551BAED815B8}" presName="sp" presStyleCnt="0"/>
      <dgm:spPr/>
    </dgm:pt>
    <dgm:pt modelId="{0DF74DCF-6B43-4C97-B9A2-48383D964B9B}" type="pres">
      <dgm:prSet presAssocID="{050AF480-C4D5-4A49-8332-3E6C5787703B}" presName="linNode" presStyleCnt="0"/>
      <dgm:spPr/>
    </dgm:pt>
    <dgm:pt modelId="{479C2188-91FA-469E-8749-EFD4918672B6}" type="pres">
      <dgm:prSet presAssocID="{050AF480-C4D5-4A49-8332-3E6C5787703B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8245CE-7EDD-41A7-8241-39FF79999F8B}" type="pres">
      <dgm:prSet presAssocID="{050AF480-C4D5-4A49-8332-3E6C5787703B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F58FA10-9EED-4D2F-90A6-E29A6644B9A2}" type="pres">
      <dgm:prSet presAssocID="{B9200068-DD52-4DD7-B52F-0E1AD134118A}" presName="sp" presStyleCnt="0"/>
      <dgm:spPr/>
    </dgm:pt>
    <dgm:pt modelId="{B1E1F3B9-2D3E-43A0-B6C2-93E19A300783}" type="pres">
      <dgm:prSet presAssocID="{22FF68F4-6A30-49FC-85C1-9EC0F759A5B8}" presName="linNode" presStyleCnt="0"/>
      <dgm:spPr/>
    </dgm:pt>
    <dgm:pt modelId="{F436BF23-6663-40AD-B90B-952CE215BCC9}" type="pres">
      <dgm:prSet presAssocID="{22FF68F4-6A30-49FC-85C1-9EC0F759A5B8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8DC339-7D80-4964-A884-ABAF2A8745AC}" type="pres">
      <dgm:prSet presAssocID="{22FF68F4-6A30-49FC-85C1-9EC0F759A5B8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F8392C0-D60F-41C2-9034-6B21C87BBB0F}" srcId="{A4262BB3-E349-4891-B45B-7AE3009F3BAB}" destId="{050AF480-C4D5-4A49-8332-3E6C5787703B}" srcOrd="1" destOrd="0" parTransId="{73A39EB3-244B-41C6-8F99-4EEB9AE775E8}" sibTransId="{B9200068-DD52-4DD7-B52F-0E1AD134118A}"/>
    <dgm:cxn modelId="{76612EB0-60F1-42C0-889F-B1417EA688C2}" type="presOf" srcId="{023C55A9-8D32-4E80-BF1B-3E6FDCB1D99C}" destId="{D4BA9309-A6BA-4E5F-B831-B17F7D72B712}" srcOrd="0" destOrd="0" presId="urn:microsoft.com/office/officeart/2005/8/layout/vList5"/>
    <dgm:cxn modelId="{5F29F1A4-A322-48BF-BDFB-F4C13864633F}" srcId="{023C55A9-8D32-4E80-BF1B-3E6FDCB1D99C}" destId="{4F7A7C01-F02A-42CD-8008-95A8B18DF48C}" srcOrd="0" destOrd="0" parTransId="{36444F2B-8853-4C81-9119-2AD750B5672A}" sibTransId="{B2BF2A55-0A9E-444D-AC57-B709C791D9A8}"/>
    <dgm:cxn modelId="{6D04798A-E3AF-4B02-9949-507DFC7884C8}" type="presOf" srcId="{A4262BB3-E349-4891-B45B-7AE3009F3BAB}" destId="{A44CDD81-495D-42FB-BE7E-AC4F61CD9EF5}" srcOrd="0" destOrd="0" presId="urn:microsoft.com/office/officeart/2005/8/layout/vList5"/>
    <dgm:cxn modelId="{9C8293BE-86FA-4DE5-8E9B-5BE4A327D11C}" type="presOf" srcId="{A6FC5D2C-046A-4CE0-A883-8FB575B02D0B}" destId="{EC8DC339-7D80-4964-A884-ABAF2A8745AC}" srcOrd="0" destOrd="0" presId="urn:microsoft.com/office/officeart/2005/8/layout/vList5"/>
    <dgm:cxn modelId="{DCB003E5-924A-4D01-8EA9-89BE4B2F68B7}" srcId="{050AF480-C4D5-4A49-8332-3E6C5787703B}" destId="{F4F285D5-9C86-45E6-84DA-23795D3D6190}" srcOrd="0" destOrd="0" parTransId="{AC5B8F50-8602-4C5B-B303-3985D8AF39A0}" sibTransId="{16EA45D7-5536-4FD1-AE88-1655F46D2209}"/>
    <dgm:cxn modelId="{403E37CF-DCA6-487A-B572-8D9AC725E08C}" srcId="{A4262BB3-E349-4891-B45B-7AE3009F3BAB}" destId="{22FF68F4-6A30-49FC-85C1-9EC0F759A5B8}" srcOrd="2" destOrd="0" parTransId="{BC071263-DF13-42EB-949A-002F3B32FEC5}" sibTransId="{6CD5561D-C814-4668-B550-C42B99DCCC3B}"/>
    <dgm:cxn modelId="{4F8A02C7-4AA4-4F8A-9033-34FBC9D70391}" type="presOf" srcId="{F4F285D5-9C86-45E6-84DA-23795D3D6190}" destId="{8F8245CE-7EDD-41A7-8241-39FF79999F8B}" srcOrd="0" destOrd="0" presId="urn:microsoft.com/office/officeart/2005/8/layout/vList5"/>
    <dgm:cxn modelId="{6BB5780E-5DDB-4F31-B82A-E77C80E43DF6}" type="presOf" srcId="{050AF480-C4D5-4A49-8332-3E6C5787703B}" destId="{479C2188-91FA-469E-8749-EFD4918672B6}" srcOrd="0" destOrd="0" presId="urn:microsoft.com/office/officeart/2005/8/layout/vList5"/>
    <dgm:cxn modelId="{C0188485-4231-4776-892C-899BE739AABC}" srcId="{A4262BB3-E349-4891-B45B-7AE3009F3BAB}" destId="{023C55A9-8D32-4E80-BF1B-3E6FDCB1D99C}" srcOrd="0" destOrd="0" parTransId="{4D0C6308-33D7-4266-A7CF-40BD55D21616}" sibTransId="{7D08F2DF-ABF4-4985-B91E-551BAED815B8}"/>
    <dgm:cxn modelId="{AB85D3C4-86C7-4D39-8033-5F23631F0318}" type="presOf" srcId="{22FF68F4-6A30-49FC-85C1-9EC0F759A5B8}" destId="{F436BF23-6663-40AD-B90B-952CE215BCC9}" srcOrd="0" destOrd="0" presId="urn:microsoft.com/office/officeart/2005/8/layout/vList5"/>
    <dgm:cxn modelId="{A0690C64-E85C-4E77-B174-5EE701FCB388}" type="presOf" srcId="{4F7A7C01-F02A-42CD-8008-95A8B18DF48C}" destId="{BE21EB8D-7362-4A5B-BD4B-37392E519850}" srcOrd="0" destOrd="0" presId="urn:microsoft.com/office/officeart/2005/8/layout/vList5"/>
    <dgm:cxn modelId="{39A573D8-DF8B-434C-B305-B41C0E116A98}" srcId="{22FF68F4-6A30-49FC-85C1-9EC0F759A5B8}" destId="{A6FC5D2C-046A-4CE0-A883-8FB575B02D0B}" srcOrd="0" destOrd="0" parTransId="{3AEEE738-467B-4F64-98CD-803036836FAF}" sibTransId="{B214D536-EE4E-4802-88B6-43C5092C7D1A}"/>
    <dgm:cxn modelId="{B0CDB8FA-42FC-476B-8697-B45C6945652D}" type="presParOf" srcId="{A44CDD81-495D-42FB-BE7E-AC4F61CD9EF5}" destId="{E1B99A72-A983-4E86-AC88-50F5E58D7C82}" srcOrd="0" destOrd="0" presId="urn:microsoft.com/office/officeart/2005/8/layout/vList5"/>
    <dgm:cxn modelId="{2092F32A-3CA5-4003-9712-B3A469D1126E}" type="presParOf" srcId="{E1B99A72-A983-4E86-AC88-50F5E58D7C82}" destId="{D4BA9309-A6BA-4E5F-B831-B17F7D72B712}" srcOrd="0" destOrd="0" presId="urn:microsoft.com/office/officeart/2005/8/layout/vList5"/>
    <dgm:cxn modelId="{A6A58633-C8E6-4D5B-B2B5-C61C69AE8FBD}" type="presParOf" srcId="{E1B99A72-A983-4E86-AC88-50F5E58D7C82}" destId="{BE21EB8D-7362-4A5B-BD4B-37392E519850}" srcOrd="1" destOrd="0" presId="urn:microsoft.com/office/officeart/2005/8/layout/vList5"/>
    <dgm:cxn modelId="{1142B672-62B0-4D6B-9FE2-2F4F96ACBFBC}" type="presParOf" srcId="{A44CDD81-495D-42FB-BE7E-AC4F61CD9EF5}" destId="{9C6AAAE0-94D2-48CC-B995-15894F8CC52B}" srcOrd="1" destOrd="0" presId="urn:microsoft.com/office/officeart/2005/8/layout/vList5"/>
    <dgm:cxn modelId="{BD94AB9F-C482-4336-B667-946CB80C5106}" type="presParOf" srcId="{A44CDD81-495D-42FB-BE7E-AC4F61CD9EF5}" destId="{0DF74DCF-6B43-4C97-B9A2-48383D964B9B}" srcOrd="2" destOrd="0" presId="urn:microsoft.com/office/officeart/2005/8/layout/vList5"/>
    <dgm:cxn modelId="{5FCE2336-910A-48EC-9947-2751EDACC2B9}" type="presParOf" srcId="{0DF74DCF-6B43-4C97-B9A2-48383D964B9B}" destId="{479C2188-91FA-469E-8749-EFD4918672B6}" srcOrd="0" destOrd="0" presId="urn:microsoft.com/office/officeart/2005/8/layout/vList5"/>
    <dgm:cxn modelId="{730CC691-33A6-49F8-9F28-BD129ADAA23F}" type="presParOf" srcId="{0DF74DCF-6B43-4C97-B9A2-48383D964B9B}" destId="{8F8245CE-7EDD-41A7-8241-39FF79999F8B}" srcOrd="1" destOrd="0" presId="urn:microsoft.com/office/officeart/2005/8/layout/vList5"/>
    <dgm:cxn modelId="{0BA76169-67EA-4DA9-BE7C-C931537BB38E}" type="presParOf" srcId="{A44CDD81-495D-42FB-BE7E-AC4F61CD9EF5}" destId="{FF58FA10-9EED-4D2F-90A6-E29A6644B9A2}" srcOrd="3" destOrd="0" presId="urn:microsoft.com/office/officeart/2005/8/layout/vList5"/>
    <dgm:cxn modelId="{1548AA05-92D8-48CE-B15D-A97BC6AB27B2}" type="presParOf" srcId="{A44CDD81-495D-42FB-BE7E-AC4F61CD9EF5}" destId="{B1E1F3B9-2D3E-43A0-B6C2-93E19A300783}" srcOrd="4" destOrd="0" presId="urn:microsoft.com/office/officeart/2005/8/layout/vList5"/>
    <dgm:cxn modelId="{C4BC0358-B8A2-475B-BEFB-4FF4657F78CB}" type="presParOf" srcId="{B1E1F3B9-2D3E-43A0-B6C2-93E19A300783}" destId="{F436BF23-6663-40AD-B90B-952CE215BCC9}" srcOrd="0" destOrd="0" presId="urn:microsoft.com/office/officeart/2005/8/layout/vList5"/>
    <dgm:cxn modelId="{A1E9F305-EF39-4DF8-BE4F-A0FEF9005CFD}" type="presParOf" srcId="{B1E1F3B9-2D3E-43A0-B6C2-93E19A300783}" destId="{EC8DC339-7D80-4964-A884-ABAF2A8745AC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4262BB3-E349-4891-B45B-7AE3009F3BAB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23C55A9-8D32-4E80-BF1B-3E6FDCB1D99C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4D0C6308-33D7-4266-A7CF-40BD55D21616}" type="parTrans" cxnId="{C0188485-4231-4776-892C-899BE739AABC}">
      <dgm:prSet/>
      <dgm:spPr/>
      <dgm:t>
        <a:bodyPr/>
        <a:lstStyle/>
        <a:p>
          <a:endParaRPr lang="en-US"/>
        </a:p>
      </dgm:t>
    </dgm:pt>
    <dgm:pt modelId="{7D08F2DF-ABF4-4985-B91E-551BAED815B8}" type="sibTrans" cxnId="{C0188485-4231-4776-892C-899BE739AABC}">
      <dgm:prSet/>
      <dgm:spPr/>
      <dgm:t>
        <a:bodyPr/>
        <a:lstStyle/>
        <a:p>
          <a:endParaRPr lang="en-US"/>
        </a:p>
      </dgm:t>
    </dgm:pt>
    <dgm:pt modelId="{4F7A7C01-F02A-42CD-8008-95A8B18DF48C}">
      <dgm:prSet phldrT="[Text]"/>
      <dgm:spPr/>
      <dgm:t>
        <a:bodyPr/>
        <a:lstStyle/>
        <a:p>
          <a:r>
            <a:rPr lang="en-US" dirty="0" smtClean="0"/>
            <a:t>$31,850</a:t>
          </a:r>
          <a:endParaRPr lang="en-US" dirty="0"/>
        </a:p>
      </dgm:t>
    </dgm:pt>
    <dgm:pt modelId="{36444F2B-8853-4C81-9119-2AD750B5672A}" type="parTrans" cxnId="{5F29F1A4-A322-48BF-BDFB-F4C13864633F}">
      <dgm:prSet/>
      <dgm:spPr/>
      <dgm:t>
        <a:bodyPr/>
        <a:lstStyle/>
        <a:p>
          <a:endParaRPr lang="en-US"/>
        </a:p>
      </dgm:t>
    </dgm:pt>
    <dgm:pt modelId="{B2BF2A55-0A9E-444D-AC57-B709C791D9A8}" type="sibTrans" cxnId="{5F29F1A4-A322-48BF-BDFB-F4C13864633F}">
      <dgm:prSet/>
      <dgm:spPr/>
      <dgm:t>
        <a:bodyPr/>
        <a:lstStyle/>
        <a:p>
          <a:endParaRPr lang="en-US"/>
        </a:p>
      </dgm:t>
    </dgm:pt>
    <dgm:pt modelId="{050AF480-C4D5-4A49-8332-3E6C5787703B}">
      <dgm:prSet phldrT="[Text]"/>
      <dgm:spPr/>
      <dgm:t>
        <a:bodyPr/>
        <a:lstStyle/>
        <a:p>
          <a:r>
            <a:rPr lang="en-US" dirty="0" smtClean="0"/>
            <a:t>4</a:t>
          </a:r>
          <a:endParaRPr lang="en-US" dirty="0"/>
        </a:p>
      </dgm:t>
    </dgm:pt>
    <dgm:pt modelId="{73A39EB3-244B-41C6-8F99-4EEB9AE775E8}" type="parTrans" cxnId="{AF8392C0-D60F-41C2-9034-6B21C87BBB0F}">
      <dgm:prSet/>
      <dgm:spPr/>
      <dgm:t>
        <a:bodyPr/>
        <a:lstStyle/>
        <a:p>
          <a:endParaRPr lang="en-US"/>
        </a:p>
      </dgm:t>
    </dgm:pt>
    <dgm:pt modelId="{B9200068-DD52-4DD7-B52F-0E1AD134118A}" type="sibTrans" cxnId="{AF8392C0-D60F-41C2-9034-6B21C87BBB0F}">
      <dgm:prSet/>
      <dgm:spPr/>
      <dgm:t>
        <a:bodyPr/>
        <a:lstStyle/>
        <a:p>
          <a:endParaRPr lang="en-US"/>
        </a:p>
      </dgm:t>
    </dgm:pt>
    <dgm:pt modelId="{F4F285D5-9C86-45E6-84DA-23795D3D6190}">
      <dgm:prSet phldrT="[Text]"/>
      <dgm:spPr/>
      <dgm:t>
        <a:bodyPr/>
        <a:lstStyle/>
        <a:p>
          <a:r>
            <a:rPr lang="en-US" dirty="0" smtClean="0"/>
            <a:t>$34,400</a:t>
          </a:r>
          <a:endParaRPr lang="en-US" dirty="0"/>
        </a:p>
      </dgm:t>
    </dgm:pt>
    <dgm:pt modelId="{AC5B8F50-8602-4C5B-B303-3985D8AF39A0}" type="parTrans" cxnId="{DCB003E5-924A-4D01-8EA9-89BE4B2F68B7}">
      <dgm:prSet/>
      <dgm:spPr/>
      <dgm:t>
        <a:bodyPr/>
        <a:lstStyle/>
        <a:p>
          <a:endParaRPr lang="en-US"/>
        </a:p>
      </dgm:t>
    </dgm:pt>
    <dgm:pt modelId="{16EA45D7-5536-4FD1-AE88-1655F46D2209}" type="sibTrans" cxnId="{DCB003E5-924A-4D01-8EA9-89BE4B2F68B7}">
      <dgm:prSet/>
      <dgm:spPr/>
      <dgm:t>
        <a:bodyPr/>
        <a:lstStyle/>
        <a:p>
          <a:endParaRPr lang="en-US"/>
        </a:p>
      </dgm:t>
    </dgm:pt>
    <dgm:pt modelId="{A44CDD81-495D-42FB-BE7E-AC4F61CD9EF5}" type="pres">
      <dgm:prSet presAssocID="{A4262BB3-E349-4891-B45B-7AE3009F3BA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1B99A72-A983-4E86-AC88-50F5E58D7C82}" type="pres">
      <dgm:prSet presAssocID="{023C55A9-8D32-4E80-BF1B-3E6FDCB1D99C}" presName="linNode" presStyleCnt="0"/>
      <dgm:spPr/>
    </dgm:pt>
    <dgm:pt modelId="{D4BA9309-A6BA-4E5F-B831-B17F7D72B712}" type="pres">
      <dgm:prSet presAssocID="{023C55A9-8D32-4E80-BF1B-3E6FDCB1D99C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21EB8D-7362-4A5B-BD4B-37392E519850}" type="pres">
      <dgm:prSet presAssocID="{023C55A9-8D32-4E80-BF1B-3E6FDCB1D99C}" presName="descendantText" presStyleLbl="alignAccFollowNode1" presStyleIdx="0" presStyleCnt="2" custLinFactNeighborX="-794" custLinFactNeighborY="-126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6AAAE0-94D2-48CC-B995-15894F8CC52B}" type="pres">
      <dgm:prSet presAssocID="{7D08F2DF-ABF4-4985-B91E-551BAED815B8}" presName="sp" presStyleCnt="0"/>
      <dgm:spPr/>
    </dgm:pt>
    <dgm:pt modelId="{0DF74DCF-6B43-4C97-B9A2-48383D964B9B}" type="pres">
      <dgm:prSet presAssocID="{050AF480-C4D5-4A49-8332-3E6C5787703B}" presName="linNode" presStyleCnt="0"/>
      <dgm:spPr/>
    </dgm:pt>
    <dgm:pt modelId="{479C2188-91FA-469E-8749-EFD4918672B6}" type="pres">
      <dgm:prSet presAssocID="{050AF480-C4D5-4A49-8332-3E6C5787703B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8245CE-7EDD-41A7-8241-39FF79999F8B}" type="pres">
      <dgm:prSet presAssocID="{050AF480-C4D5-4A49-8332-3E6C5787703B}" presName="descendantText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F8392C0-D60F-41C2-9034-6B21C87BBB0F}" srcId="{A4262BB3-E349-4891-B45B-7AE3009F3BAB}" destId="{050AF480-C4D5-4A49-8332-3E6C5787703B}" srcOrd="1" destOrd="0" parTransId="{73A39EB3-244B-41C6-8F99-4EEB9AE775E8}" sibTransId="{B9200068-DD52-4DD7-B52F-0E1AD134118A}"/>
    <dgm:cxn modelId="{5F29F1A4-A322-48BF-BDFB-F4C13864633F}" srcId="{023C55A9-8D32-4E80-BF1B-3E6FDCB1D99C}" destId="{4F7A7C01-F02A-42CD-8008-95A8B18DF48C}" srcOrd="0" destOrd="0" parTransId="{36444F2B-8853-4C81-9119-2AD750B5672A}" sibTransId="{B2BF2A55-0A9E-444D-AC57-B709C791D9A8}"/>
    <dgm:cxn modelId="{875ECB3D-D93D-4416-AC5E-B8BFB8461E4A}" type="presOf" srcId="{A4262BB3-E349-4891-B45B-7AE3009F3BAB}" destId="{A44CDD81-495D-42FB-BE7E-AC4F61CD9EF5}" srcOrd="0" destOrd="0" presId="urn:microsoft.com/office/officeart/2005/8/layout/vList5"/>
    <dgm:cxn modelId="{DCB003E5-924A-4D01-8EA9-89BE4B2F68B7}" srcId="{050AF480-C4D5-4A49-8332-3E6C5787703B}" destId="{F4F285D5-9C86-45E6-84DA-23795D3D6190}" srcOrd="0" destOrd="0" parTransId="{AC5B8F50-8602-4C5B-B303-3985D8AF39A0}" sibTransId="{16EA45D7-5536-4FD1-AE88-1655F46D2209}"/>
    <dgm:cxn modelId="{105C3DB2-F906-41E0-87E5-7716DAD5238C}" type="presOf" srcId="{4F7A7C01-F02A-42CD-8008-95A8B18DF48C}" destId="{BE21EB8D-7362-4A5B-BD4B-37392E519850}" srcOrd="0" destOrd="0" presId="urn:microsoft.com/office/officeart/2005/8/layout/vList5"/>
    <dgm:cxn modelId="{4D43B170-D99C-4672-9C6E-C02EB2E29C2A}" type="presOf" srcId="{050AF480-C4D5-4A49-8332-3E6C5787703B}" destId="{479C2188-91FA-469E-8749-EFD4918672B6}" srcOrd="0" destOrd="0" presId="urn:microsoft.com/office/officeart/2005/8/layout/vList5"/>
    <dgm:cxn modelId="{E7822413-29D9-4134-8422-7603630DDEE4}" type="presOf" srcId="{023C55A9-8D32-4E80-BF1B-3E6FDCB1D99C}" destId="{D4BA9309-A6BA-4E5F-B831-B17F7D72B712}" srcOrd="0" destOrd="0" presId="urn:microsoft.com/office/officeart/2005/8/layout/vList5"/>
    <dgm:cxn modelId="{C0188485-4231-4776-892C-899BE739AABC}" srcId="{A4262BB3-E349-4891-B45B-7AE3009F3BAB}" destId="{023C55A9-8D32-4E80-BF1B-3E6FDCB1D99C}" srcOrd="0" destOrd="0" parTransId="{4D0C6308-33D7-4266-A7CF-40BD55D21616}" sibTransId="{7D08F2DF-ABF4-4985-B91E-551BAED815B8}"/>
    <dgm:cxn modelId="{20423BE1-DCEB-4961-AAF8-919D6977729D}" type="presOf" srcId="{F4F285D5-9C86-45E6-84DA-23795D3D6190}" destId="{8F8245CE-7EDD-41A7-8241-39FF79999F8B}" srcOrd="0" destOrd="0" presId="urn:microsoft.com/office/officeart/2005/8/layout/vList5"/>
    <dgm:cxn modelId="{C0426F95-23FC-4545-9E6E-BB469D7A1E25}" type="presParOf" srcId="{A44CDD81-495D-42FB-BE7E-AC4F61CD9EF5}" destId="{E1B99A72-A983-4E86-AC88-50F5E58D7C82}" srcOrd="0" destOrd="0" presId="urn:microsoft.com/office/officeart/2005/8/layout/vList5"/>
    <dgm:cxn modelId="{D8A18642-FDFA-4A5B-916A-2367732CB5F0}" type="presParOf" srcId="{E1B99A72-A983-4E86-AC88-50F5E58D7C82}" destId="{D4BA9309-A6BA-4E5F-B831-B17F7D72B712}" srcOrd="0" destOrd="0" presId="urn:microsoft.com/office/officeart/2005/8/layout/vList5"/>
    <dgm:cxn modelId="{1AB253EC-7DE4-4C10-88F3-3B82BC1EFBFD}" type="presParOf" srcId="{E1B99A72-A983-4E86-AC88-50F5E58D7C82}" destId="{BE21EB8D-7362-4A5B-BD4B-37392E519850}" srcOrd="1" destOrd="0" presId="urn:microsoft.com/office/officeart/2005/8/layout/vList5"/>
    <dgm:cxn modelId="{381388F3-0F85-4765-8E14-25772B1B2635}" type="presParOf" srcId="{A44CDD81-495D-42FB-BE7E-AC4F61CD9EF5}" destId="{9C6AAAE0-94D2-48CC-B995-15894F8CC52B}" srcOrd="1" destOrd="0" presId="urn:microsoft.com/office/officeart/2005/8/layout/vList5"/>
    <dgm:cxn modelId="{37F3BBB2-0C64-4054-9384-B2031A4956B1}" type="presParOf" srcId="{A44CDD81-495D-42FB-BE7E-AC4F61CD9EF5}" destId="{0DF74DCF-6B43-4C97-B9A2-48383D964B9B}" srcOrd="2" destOrd="0" presId="urn:microsoft.com/office/officeart/2005/8/layout/vList5"/>
    <dgm:cxn modelId="{86FC188E-CB09-49B4-B03C-82299FAAD13F}" type="presParOf" srcId="{0DF74DCF-6B43-4C97-B9A2-48383D964B9B}" destId="{479C2188-91FA-469E-8749-EFD4918672B6}" srcOrd="0" destOrd="0" presId="urn:microsoft.com/office/officeart/2005/8/layout/vList5"/>
    <dgm:cxn modelId="{FD2DB406-0F68-402B-A8BA-9693FF96DCE2}" type="presParOf" srcId="{0DF74DCF-6B43-4C97-B9A2-48383D964B9B}" destId="{8F8245CE-7EDD-41A7-8241-39FF79999F8B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xmlns="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C00D367-CDC2-4C58-BDF3-17081A258C9F}" type="doc">
      <dgm:prSet loTypeId="urn:microsoft.com/office/officeart/2005/8/layout/venn2" loCatId="relationship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FD1BD2B7-B545-4BF8-BBBB-1D89ACC28FBC}">
      <dgm:prSet phldrT="[Text]" custT="1"/>
      <dgm:spPr/>
      <dgm:t>
        <a:bodyPr/>
        <a:lstStyle/>
        <a:p>
          <a:r>
            <a:rPr lang="en-US" sz="500" dirty="0" smtClean="0"/>
            <a:t>$</a:t>
          </a:r>
          <a:r>
            <a:rPr lang="en-US" sz="600" dirty="0" smtClean="0"/>
            <a:t>35,650(F/P,12%,3)</a:t>
          </a:r>
          <a:endParaRPr lang="en-US" sz="500" dirty="0"/>
        </a:p>
      </dgm:t>
    </dgm:pt>
    <dgm:pt modelId="{67355268-79E0-4DB9-AFB9-8355E9ABD308}" type="parTrans" cxnId="{5D5B6E3B-9B19-4D32-8225-F6A913285ACA}">
      <dgm:prSet/>
      <dgm:spPr/>
      <dgm:t>
        <a:bodyPr/>
        <a:lstStyle/>
        <a:p>
          <a:endParaRPr lang="en-US"/>
        </a:p>
      </dgm:t>
    </dgm:pt>
    <dgm:pt modelId="{9CA5D23C-0F20-4670-B737-C9152514DD9D}" type="sibTrans" cxnId="{5D5B6E3B-9B19-4D32-8225-F6A913285ACA}">
      <dgm:prSet/>
      <dgm:spPr/>
      <dgm:t>
        <a:bodyPr/>
        <a:lstStyle/>
        <a:p>
          <a:endParaRPr lang="en-US"/>
        </a:p>
      </dgm:t>
    </dgm:pt>
    <dgm:pt modelId="{9B6E55F3-BFDF-452A-9AF3-A00FED2369B1}">
      <dgm:prSet phldrT="[Text]" custT="1"/>
      <dgm:spPr/>
      <dgm:t>
        <a:bodyPr/>
        <a:lstStyle/>
        <a:p>
          <a:r>
            <a:rPr lang="en-US" sz="600" dirty="0" smtClean="0"/>
            <a:t>$37,360(F/P,12%,2)</a:t>
          </a:r>
          <a:endParaRPr lang="en-US" sz="600" dirty="0"/>
        </a:p>
      </dgm:t>
    </dgm:pt>
    <dgm:pt modelId="{266DD8C0-1844-4EC5-8014-83C734D4FDDF}" type="parTrans" cxnId="{C3F269BC-B02D-4531-85F0-99CE546FC3D5}">
      <dgm:prSet/>
      <dgm:spPr/>
      <dgm:t>
        <a:bodyPr/>
        <a:lstStyle/>
        <a:p>
          <a:endParaRPr lang="en-US"/>
        </a:p>
      </dgm:t>
    </dgm:pt>
    <dgm:pt modelId="{D8597167-34E3-4142-9164-4D3843748FFF}" type="sibTrans" cxnId="{C3F269BC-B02D-4531-85F0-99CE546FC3D5}">
      <dgm:prSet/>
      <dgm:spPr/>
      <dgm:t>
        <a:bodyPr/>
        <a:lstStyle/>
        <a:p>
          <a:endParaRPr lang="en-US"/>
        </a:p>
      </dgm:t>
    </dgm:pt>
    <dgm:pt modelId="{A86C6FF7-BBD3-4949-A6EE-8CC7C9669A0C}">
      <dgm:prSet phldrT="[Text]" custT="1"/>
      <dgm:spPr/>
      <dgm:t>
        <a:bodyPr/>
        <a:lstStyle/>
        <a:p>
          <a:r>
            <a:rPr lang="en-US" sz="500" dirty="0" smtClean="0"/>
            <a:t>$</a:t>
          </a:r>
          <a:r>
            <a:rPr lang="en-US" sz="600" dirty="0" smtClean="0"/>
            <a:t>31,850(F/P,12%,1)</a:t>
          </a:r>
          <a:endParaRPr lang="en-US" sz="500" dirty="0"/>
        </a:p>
      </dgm:t>
    </dgm:pt>
    <dgm:pt modelId="{3D9EA557-27AB-4B01-B6F1-5AA71E146336}" type="parTrans" cxnId="{7D2C2C1E-49C5-484E-A24E-2E888359262C}">
      <dgm:prSet/>
      <dgm:spPr/>
      <dgm:t>
        <a:bodyPr/>
        <a:lstStyle/>
        <a:p>
          <a:endParaRPr lang="en-US"/>
        </a:p>
      </dgm:t>
    </dgm:pt>
    <dgm:pt modelId="{84492340-145A-4C26-9F38-D67F88F22DA1}" type="sibTrans" cxnId="{7D2C2C1E-49C5-484E-A24E-2E888359262C}">
      <dgm:prSet/>
      <dgm:spPr/>
      <dgm:t>
        <a:bodyPr/>
        <a:lstStyle/>
        <a:p>
          <a:endParaRPr lang="en-US"/>
        </a:p>
      </dgm:t>
    </dgm:pt>
    <dgm:pt modelId="{53998D17-B5BB-40CC-991F-C49C70CDE6ED}">
      <dgm:prSet phldrT="[Text]" custT="1"/>
      <dgm:spPr/>
      <dgm:t>
        <a:bodyPr/>
        <a:lstStyle/>
        <a:p>
          <a:r>
            <a:rPr lang="en-US" sz="500" dirty="0" smtClean="0"/>
            <a:t>$</a:t>
          </a:r>
          <a:r>
            <a:rPr lang="en-US" sz="600" dirty="0" smtClean="0"/>
            <a:t>34,400(F/P,12%,0</a:t>
          </a:r>
          <a:r>
            <a:rPr lang="en-US" sz="500" dirty="0" smtClean="0"/>
            <a:t>)</a:t>
          </a:r>
          <a:endParaRPr lang="en-US" sz="500" dirty="0"/>
        </a:p>
      </dgm:t>
    </dgm:pt>
    <dgm:pt modelId="{62E2467C-58D4-44D0-A1B8-652A5AB0D308}" type="parTrans" cxnId="{120CB023-D9C6-4033-BA17-D4CA8BE03517}">
      <dgm:prSet/>
      <dgm:spPr/>
      <dgm:t>
        <a:bodyPr/>
        <a:lstStyle/>
        <a:p>
          <a:endParaRPr lang="en-US"/>
        </a:p>
      </dgm:t>
    </dgm:pt>
    <dgm:pt modelId="{7E8AC691-D59C-44DD-9588-9563695F847A}" type="sibTrans" cxnId="{120CB023-D9C6-4033-BA17-D4CA8BE03517}">
      <dgm:prSet/>
      <dgm:spPr/>
      <dgm:t>
        <a:bodyPr/>
        <a:lstStyle/>
        <a:p>
          <a:endParaRPr lang="en-US"/>
        </a:p>
      </dgm:t>
    </dgm:pt>
    <dgm:pt modelId="{093F1191-5305-4D6F-96E5-C22A69F40C3E}" type="pres">
      <dgm:prSet presAssocID="{1C00D367-CDC2-4C58-BDF3-17081A258C9F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BE3E8E5-E4DE-46E3-AC86-20DCB755C367}" type="pres">
      <dgm:prSet presAssocID="{1C00D367-CDC2-4C58-BDF3-17081A258C9F}" presName="comp1" presStyleCnt="0"/>
      <dgm:spPr/>
    </dgm:pt>
    <dgm:pt modelId="{12005CDB-ADCE-47E6-B62B-F13E1DE74758}" type="pres">
      <dgm:prSet presAssocID="{1C00D367-CDC2-4C58-BDF3-17081A258C9F}" presName="circle1" presStyleLbl="node1" presStyleIdx="0" presStyleCnt="4"/>
      <dgm:spPr/>
      <dgm:t>
        <a:bodyPr/>
        <a:lstStyle/>
        <a:p>
          <a:endParaRPr lang="en-US"/>
        </a:p>
      </dgm:t>
    </dgm:pt>
    <dgm:pt modelId="{F5072FFD-311C-4D07-9B0C-1BD66A968F55}" type="pres">
      <dgm:prSet presAssocID="{1C00D367-CDC2-4C58-BDF3-17081A258C9F}" presName="c1text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67E0B77-2F0C-4748-AF51-3E5E10F7453E}" type="pres">
      <dgm:prSet presAssocID="{1C00D367-CDC2-4C58-BDF3-17081A258C9F}" presName="comp2" presStyleCnt="0"/>
      <dgm:spPr/>
    </dgm:pt>
    <dgm:pt modelId="{A58BA265-7C4F-42FD-9131-39543E380BD0}" type="pres">
      <dgm:prSet presAssocID="{1C00D367-CDC2-4C58-BDF3-17081A258C9F}" presName="circle2" presStyleLbl="node1" presStyleIdx="1" presStyleCnt="4"/>
      <dgm:spPr/>
      <dgm:t>
        <a:bodyPr/>
        <a:lstStyle/>
        <a:p>
          <a:endParaRPr lang="en-US"/>
        </a:p>
      </dgm:t>
    </dgm:pt>
    <dgm:pt modelId="{9674539C-789D-455D-AD2E-DEEE514BFF8C}" type="pres">
      <dgm:prSet presAssocID="{1C00D367-CDC2-4C58-BDF3-17081A258C9F}" presName="c2text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5907C4-CC07-4302-B62F-73393A6DFBAF}" type="pres">
      <dgm:prSet presAssocID="{1C00D367-CDC2-4C58-BDF3-17081A258C9F}" presName="comp3" presStyleCnt="0"/>
      <dgm:spPr/>
    </dgm:pt>
    <dgm:pt modelId="{1A2935B7-6DA1-465F-99E8-91BC7BDD0EB8}" type="pres">
      <dgm:prSet presAssocID="{1C00D367-CDC2-4C58-BDF3-17081A258C9F}" presName="circle3" presStyleLbl="node1" presStyleIdx="2" presStyleCnt="4"/>
      <dgm:spPr/>
      <dgm:t>
        <a:bodyPr/>
        <a:lstStyle/>
        <a:p>
          <a:endParaRPr lang="en-US"/>
        </a:p>
      </dgm:t>
    </dgm:pt>
    <dgm:pt modelId="{6D83A641-780D-48C0-AA6D-796235837ADC}" type="pres">
      <dgm:prSet presAssocID="{1C00D367-CDC2-4C58-BDF3-17081A258C9F}" presName="c3text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A00F6BC-AD0C-4402-B5C6-254A97AAFBD8}" type="pres">
      <dgm:prSet presAssocID="{1C00D367-CDC2-4C58-BDF3-17081A258C9F}" presName="comp4" presStyleCnt="0"/>
      <dgm:spPr/>
    </dgm:pt>
    <dgm:pt modelId="{902F6AFE-1062-4EF5-8D34-BE957F2E50B8}" type="pres">
      <dgm:prSet presAssocID="{1C00D367-CDC2-4C58-BDF3-17081A258C9F}" presName="circle4" presStyleLbl="node1" presStyleIdx="3" presStyleCnt="4"/>
      <dgm:spPr/>
      <dgm:t>
        <a:bodyPr/>
        <a:lstStyle/>
        <a:p>
          <a:endParaRPr lang="en-US"/>
        </a:p>
      </dgm:t>
    </dgm:pt>
    <dgm:pt modelId="{F8DE4391-55C4-4037-A919-E591930EF303}" type="pres">
      <dgm:prSet presAssocID="{1C00D367-CDC2-4C58-BDF3-17081A258C9F}" presName="c4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D2C2C1E-49C5-484E-A24E-2E888359262C}" srcId="{1C00D367-CDC2-4C58-BDF3-17081A258C9F}" destId="{A86C6FF7-BBD3-4949-A6EE-8CC7C9669A0C}" srcOrd="2" destOrd="0" parTransId="{3D9EA557-27AB-4B01-B6F1-5AA71E146336}" sibTransId="{84492340-145A-4C26-9F38-D67F88F22DA1}"/>
    <dgm:cxn modelId="{F6B7CBD6-61BD-44D6-9D45-F0089A17CD1D}" type="presOf" srcId="{53998D17-B5BB-40CC-991F-C49C70CDE6ED}" destId="{F8DE4391-55C4-4037-A919-E591930EF303}" srcOrd="1" destOrd="0" presId="urn:microsoft.com/office/officeart/2005/8/layout/venn2"/>
    <dgm:cxn modelId="{120CB023-D9C6-4033-BA17-D4CA8BE03517}" srcId="{1C00D367-CDC2-4C58-BDF3-17081A258C9F}" destId="{53998D17-B5BB-40CC-991F-C49C70CDE6ED}" srcOrd="3" destOrd="0" parTransId="{62E2467C-58D4-44D0-A1B8-652A5AB0D308}" sibTransId="{7E8AC691-D59C-44DD-9588-9563695F847A}"/>
    <dgm:cxn modelId="{77AAF322-D89C-491C-9491-34CDA0A7C645}" type="presOf" srcId="{A86C6FF7-BBD3-4949-A6EE-8CC7C9669A0C}" destId="{1A2935B7-6DA1-465F-99E8-91BC7BDD0EB8}" srcOrd="0" destOrd="0" presId="urn:microsoft.com/office/officeart/2005/8/layout/venn2"/>
    <dgm:cxn modelId="{2A12C776-25A6-464B-A4BB-9BB84D5D559A}" type="presOf" srcId="{FD1BD2B7-B545-4BF8-BBBB-1D89ACC28FBC}" destId="{12005CDB-ADCE-47E6-B62B-F13E1DE74758}" srcOrd="0" destOrd="0" presId="urn:microsoft.com/office/officeart/2005/8/layout/venn2"/>
    <dgm:cxn modelId="{0D4AAEAE-9A07-4814-95E2-D724653254ED}" type="presOf" srcId="{53998D17-B5BB-40CC-991F-C49C70CDE6ED}" destId="{902F6AFE-1062-4EF5-8D34-BE957F2E50B8}" srcOrd="0" destOrd="0" presId="urn:microsoft.com/office/officeart/2005/8/layout/venn2"/>
    <dgm:cxn modelId="{C3F269BC-B02D-4531-85F0-99CE546FC3D5}" srcId="{1C00D367-CDC2-4C58-BDF3-17081A258C9F}" destId="{9B6E55F3-BFDF-452A-9AF3-A00FED2369B1}" srcOrd="1" destOrd="0" parTransId="{266DD8C0-1844-4EC5-8014-83C734D4FDDF}" sibTransId="{D8597167-34E3-4142-9164-4D3843748FFF}"/>
    <dgm:cxn modelId="{8CBD8472-C5B4-4861-B82E-CD1612E0D5CF}" type="presOf" srcId="{A86C6FF7-BBD3-4949-A6EE-8CC7C9669A0C}" destId="{6D83A641-780D-48C0-AA6D-796235837ADC}" srcOrd="1" destOrd="0" presId="urn:microsoft.com/office/officeart/2005/8/layout/venn2"/>
    <dgm:cxn modelId="{43C62F08-1495-4E7A-82C1-B286383D51C8}" type="presOf" srcId="{FD1BD2B7-B545-4BF8-BBBB-1D89ACC28FBC}" destId="{F5072FFD-311C-4D07-9B0C-1BD66A968F55}" srcOrd="1" destOrd="0" presId="urn:microsoft.com/office/officeart/2005/8/layout/venn2"/>
    <dgm:cxn modelId="{5D5B6E3B-9B19-4D32-8225-F6A913285ACA}" srcId="{1C00D367-CDC2-4C58-BDF3-17081A258C9F}" destId="{FD1BD2B7-B545-4BF8-BBBB-1D89ACC28FBC}" srcOrd="0" destOrd="0" parTransId="{67355268-79E0-4DB9-AFB9-8355E9ABD308}" sibTransId="{9CA5D23C-0F20-4670-B737-C9152514DD9D}"/>
    <dgm:cxn modelId="{EA2913C6-0E2E-4482-A221-408BAE4F7256}" type="presOf" srcId="{9B6E55F3-BFDF-452A-9AF3-A00FED2369B1}" destId="{9674539C-789D-455D-AD2E-DEEE514BFF8C}" srcOrd="1" destOrd="0" presId="urn:microsoft.com/office/officeart/2005/8/layout/venn2"/>
    <dgm:cxn modelId="{9794E1AB-C60A-4638-9F76-975CFFF12EAB}" type="presOf" srcId="{1C00D367-CDC2-4C58-BDF3-17081A258C9F}" destId="{093F1191-5305-4D6F-96E5-C22A69F40C3E}" srcOrd="0" destOrd="0" presId="urn:microsoft.com/office/officeart/2005/8/layout/venn2"/>
    <dgm:cxn modelId="{93E24A1E-1C44-4860-B8FE-6E234634EBD5}" type="presOf" srcId="{9B6E55F3-BFDF-452A-9AF3-A00FED2369B1}" destId="{A58BA265-7C4F-42FD-9131-39543E380BD0}" srcOrd="0" destOrd="0" presId="urn:microsoft.com/office/officeart/2005/8/layout/venn2"/>
    <dgm:cxn modelId="{F6D133BD-8B52-438B-BB23-758B0BDAB280}" type="presParOf" srcId="{093F1191-5305-4D6F-96E5-C22A69F40C3E}" destId="{9BE3E8E5-E4DE-46E3-AC86-20DCB755C367}" srcOrd="0" destOrd="0" presId="urn:microsoft.com/office/officeart/2005/8/layout/venn2"/>
    <dgm:cxn modelId="{B8308E32-44D0-4296-87F2-0C0DA14E5BCB}" type="presParOf" srcId="{9BE3E8E5-E4DE-46E3-AC86-20DCB755C367}" destId="{12005CDB-ADCE-47E6-B62B-F13E1DE74758}" srcOrd="0" destOrd="0" presId="urn:microsoft.com/office/officeart/2005/8/layout/venn2"/>
    <dgm:cxn modelId="{C0FE8262-B4B0-4A41-9CB4-EEAA3F67560F}" type="presParOf" srcId="{9BE3E8E5-E4DE-46E3-AC86-20DCB755C367}" destId="{F5072FFD-311C-4D07-9B0C-1BD66A968F55}" srcOrd="1" destOrd="0" presId="urn:microsoft.com/office/officeart/2005/8/layout/venn2"/>
    <dgm:cxn modelId="{CA99599B-70F6-4D92-BE67-FD7F3628FAB0}" type="presParOf" srcId="{093F1191-5305-4D6F-96E5-C22A69F40C3E}" destId="{467E0B77-2F0C-4748-AF51-3E5E10F7453E}" srcOrd="1" destOrd="0" presId="urn:microsoft.com/office/officeart/2005/8/layout/venn2"/>
    <dgm:cxn modelId="{475432FD-C4DA-4DA5-87DA-0C42A9AD6C68}" type="presParOf" srcId="{467E0B77-2F0C-4748-AF51-3E5E10F7453E}" destId="{A58BA265-7C4F-42FD-9131-39543E380BD0}" srcOrd="0" destOrd="0" presId="urn:microsoft.com/office/officeart/2005/8/layout/venn2"/>
    <dgm:cxn modelId="{3D0699C7-6656-4867-80FD-E95115D51AFF}" type="presParOf" srcId="{467E0B77-2F0C-4748-AF51-3E5E10F7453E}" destId="{9674539C-789D-455D-AD2E-DEEE514BFF8C}" srcOrd="1" destOrd="0" presId="urn:microsoft.com/office/officeart/2005/8/layout/venn2"/>
    <dgm:cxn modelId="{0AFE8188-0F67-431C-AC4F-28CAC7B806C1}" type="presParOf" srcId="{093F1191-5305-4D6F-96E5-C22A69F40C3E}" destId="{615907C4-CC07-4302-B62F-73393A6DFBAF}" srcOrd="2" destOrd="0" presId="urn:microsoft.com/office/officeart/2005/8/layout/venn2"/>
    <dgm:cxn modelId="{D7E4D991-7513-4001-9D9E-9EA1C48E6D66}" type="presParOf" srcId="{615907C4-CC07-4302-B62F-73393A6DFBAF}" destId="{1A2935B7-6DA1-465F-99E8-91BC7BDD0EB8}" srcOrd="0" destOrd="0" presId="urn:microsoft.com/office/officeart/2005/8/layout/venn2"/>
    <dgm:cxn modelId="{938DF2B4-16A1-4553-B60F-9888A6D6C622}" type="presParOf" srcId="{615907C4-CC07-4302-B62F-73393A6DFBAF}" destId="{6D83A641-780D-48C0-AA6D-796235837ADC}" srcOrd="1" destOrd="0" presId="urn:microsoft.com/office/officeart/2005/8/layout/venn2"/>
    <dgm:cxn modelId="{FBBEFAA3-5DA3-4323-B4D0-F0B6FFD0672F}" type="presParOf" srcId="{093F1191-5305-4D6F-96E5-C22A69F40C3E}" destId="{BA00F6BC-AD0C-4402-B5C6-254A97AAFBD8}" srcOrd="3" destOrd="0" presId="urn:microsoft.com/office/officeart/2005/8/layout/venn2"/>
    <dgm:cxn modelId="{594B1E32-F1D7-4540-8397-0C139F1CB4D0}" type="presParOf" srcId="{BA00F6BC-AD0C-4402-B5C6-254A97AAFBD8}" destId="{902F6AFE-1062-4EF5-8D34-BE957F2E50B8}" srcOrd="0" destOrd="0" presId="urn:microsoft.com/office/officeart/2005/8/layout/venn2"/>
    <dgm:cxn modelId="{007FCEE0-9776-4D3E-908C-9C73FC0234CD}" type="presParOf" srcId="{BA00F6BC-AD0C-4402-B5C6-254A97AAFBD8}" destId="{F8DE4391-55C4-4037-A919-E591930EF303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xmlns="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A955918-A6E8-49DF-B607-F0ABE1C0F79A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AD6FB4E-B2CB-49EE-B093-89D6571A8B3B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001495EE-CB79-418A-9DE0-3FC9537585D8}" type="parTrans" cxnId="{05FA6493-F4F5-498F-B25F-817180AA7130}">
      <dgm:prSet/>
      <dgm:spPr/>
      <dgm:t>
        <a:bodyPr/>
        <a:lstStyle/>
        <a:p>
          <a:endParaRPr lang="en-US"/>
        </a:p>
      </dgm:t>
    </dgm:pt>
    <dgm:pt modelId="{6EEAC3B2-B7D5-467B-AE35-F0142F98722E}" type="sibTrans" cxnId="{05FA6493-F4F5-498F-B25F-817180AA7130}">
      <dgm:prSet/>
      <dgm:spPr/>
      <dgm:t>
        <a:bodyPr/>
        <a:lstStyle/>
        <a:p>
          <a:endParaRPr lang="en-US"/>
        </a:p>
      </dgm:t>
    </dgm:pt>
    <dgm:pt modelId="{5B527506-9A30-478A-B05B-B32DDB99BE46}">
      <dgm:prSet phldrT="[Text]"/>
      <dgm:spPr/>
      <dgm:t>
        <a:bodyPr/>
        <a:lstStyle/>
        <a:p>
          <a:r>
            <a:rPr lang="en-US" dirty="0" smtClean="0"/>
            <a:t>$49,959</a:t>
          </a:r>
          <a:endParaRPr lang="en-US" dirty="0"/>
        </a:p>
      </dgm:t>
    </dgm:pt>
    <dgm:pt modelId="{B28E50D7-A49A-4F2C-A70F-C7631E66203F}" type="parTrans" cxnId="{87062647-B873-4E19-A66B-3598888B4BFE}">
      <dgm:prSet/>
      <dgm:spPr/>
      <dgm:t>
        <a:bodyPr/>
        <a:lstStyle/>
        <a:p>
          <a:endParaRPr lang="en-US"/>
        </a:p>
      </dgm:t>
    </dgm:pt>
    <dgm:pt modelId="{450B7311-148F-4ED8-BF7F-564078FD664A}" type="sibTrans" cxnId="{87062647-B873-4E19-A66B-3598888B4BFE}">
      <dgm:prSet/>
      <dgm:spPr/>
      <dgm:t>
        <a:bodyPr/>
        <a:lstStyle/>
        <a:p>
          <a:endParaRPr lang="en-US"/>
        </a:p>
      </dgm:t>
    </dgm:pt>
    <dgm:pt modelId="{5AEF9D79-856E-404B-8DD9-85EFC4C8B54B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60E1C63C-05A6-4B76-983F-AAF36AAD5A4E}" type="parTrans" cxnId="{1201E24A-BD65-4417-B657-4B8716DDA459}">
      <dgm:prSet/>
      <dgm:spPr/>
      <dgm:t>
        <a:bodyPr/>
        <a:lstStyle/>
        <a:p>
          <a:endParaRPr lang="en-US"/>
        </a:p>
      </dgm:t>
    </dgm:pt>
    <dgm:pt modelId="{55D6DEFE-8FAC-4A19-A601-60729115A72C}" type="sibTrans" cxnId="{1201E24A-BD65-4417-B657-4B8716DDA459}">
      <dgm:prSet/>
      <dgm:spPr/>
      <dgm:t>
        <a:bodyPr/>
        <a:lstStyle/>
        <a:p>
          <a:endParaRPr lang="en-US"/>
        </a:p>
      </dgm:t>
    </dgm:pt>
    <dgm:pt modelId="{6248BEAA-6BAE-4D00-B261-5C928DF05E61}">
      <dgm:prSet phldrT="[Text]"/>
      <dgm:spPr/>
      <dgm:t>
        <a:bodyPr/>
        <a:lstStyle/>
        <a:p>
          <a:r>
            <a:rPr lang="en-US" dirty="0" smtClean="0"/>
            <a:t>$46,864</a:t>
          </a:r>
          <a:endParaRPr lang="en-US" dirty="0"/>
        </a:p>
      </dgm:t>
    </dgm:pt>
    <dgm:pt modelId="{ECD68A16-5721-4337-B9AE-10B0FDE667FB}" type="parTrans" cxnId="{1F815091-C511-4AC6-9F0B-B3047529DB95}">
      <dgm:prSet/>
      <dgm:spPr/>
      <dgm:t>
        <a:bodyPr/>
        <a:lstStyle/>
        <a:p>
          <a:endParaRPr lang="en-US"/>
        </a:p>
      </dgm:t>
    </dgm:pt>
    <dgm:pt modelId="{44220DBA-CE27-4048-B900-700346E97208}" type="sibTrans" cxnId="{1F815091-C511-4AC6-9F0B-B3047529DB95}">
      <dgm:prSet/>
      <dgm:spPr/>
      <dgm:t>
        <a:bodyPr/>
        <a:lstStyle/>
        <a:p>
          <a:endParaRPr lang="en-US"/>
        </a:p>
      </dgm:t>
    </dgm:pt>
    <dgm:pt modelId="{772A8086-8E7E-4C85-9FAA-F5EDACFF1ECF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E6E764C7-2332-442D-BAA7-092F27D2BAA6}" type="parTrans" cxnId="{930AC788-B1A4-4CEA-96DF-AEFC9C73112E}">
      <dgm:prSet/>
      <dgm:spPr/>
      <dgm:t>
        <a:bodyPr/>
        <a:lstStyle/>
        <a:p>
          <a:endParaRPr lang="en-US"/>
        </a:p>
      </dgm:t>
    </dgm:pt>
    <dgm:pt modelId="{1C475CB3-280B-443F-81C0-06F1DA814DCF}" type="sibTrans" cxnId="{930AC788-B1A4-4CEA-96DF-AEFC9C73112E}">
      <dgm:prSet/>
      <dgm:spPr/>
      <dgm:t>
        <a:bodyPr/>
        <a:lstStyle/>
        <a:p>
          <a:endParaRPr lang="en-US"/>
        </a:p>
      </dgm:t>
    </dgm:pt>
    <dgm:pt modelId="{0C433C6B-A231-4CF5-865F-4D5919CFFAD8}">
      <dgm:prSet phldrT="[Text]"/>
      <dgm:spPr/>
      <dgm:t>
        <a:bodyPr/>
        <a:lstStyle/>
        <a:p>
          <a:r>
            <a:rPr lang="en-US" dirty="0" smtClean="0"/>
            <a:t>$35,672</a:t>
          </a:r>
          <a:endParaRPr lang="en-US" dirty="0"/>
        </a:p>
      </dgm:t>
    </dgm:pt>
    <dgm:pt modelId="{7F7FA93F-30AD-42FE-B40D-139BEA19FED9}" type="parTrans" cxnId="{068AAE4E-905B-4ABE-9D27-E5A347900295}">
      <dgm:prSet/>
      <dgm:spPr/>
      <dgm:t>
        <a:bodyPr/>
        <a:lstStyle/>
        <a:p>
          <a:endParaRPr lang="en-US"/>
        </a:p>
      </dgm:t>
    </dgm:pt>
    <dgm:pt modelId="{0ACAD6E7-B675-4031-A9B6-5A100952A7EA}" type="sibTrans" cxnId="{068AAE4E-905B-4ABE-9D27-E5A347900295}">
      <dgm:prSet/>
      <dgm:spPr/>
      <dgm:t>
        <a:bodyPr/>
        <a:lstStyle/>
        <a:p>
          <a:endParaRPr lang="en-US"/>
        </a:p>
      </dgm:t>
    </dgm:pt>
    <dgm:pt modelId="{7082D868-52CC-40A0-917C-9C918682D7B9}" type="pres">
      <dgm:prSet presAssocID="{EA955918-A6E8-49DF-B607-F0ABE1C0F79A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103EEE1-6D7A-4441-BBF9-FE1F1E12E3AC}" type="pres">
      <dgm:prSet presAssocID="{2AD6FB4E-B2CB-49EE-B093-89D6571A8B3B}" presName="composite" presStyleCnt="0"/>
      <dgm:spPr/>
    </dgm:pt>
    <dgm:pt modelId="{895FB94D-C17C-44D3-8FF5-E555F377D4E3}" type="pres">
      <dgm:prSet presAssocID="{2AD6FB4E-B2CB-49EE-B093-89D6571A8B3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FA4B3D-E01B-4495-917F-784E5C4FC648}" type="pres">
      <dgm:prSet presAssocID="{2AD6FB4E-B2CB-49EE-B093-89D6571A8B3B}" presName="descendantText" presStyleLbl="alignAcc1" presStyleIdx="0" presStyleCnt="3" custLinFactNeighborX="-15" custLinFactNeighborY="-61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1AAB32-44EA-4E9C-ACC0-60D99DE53021}" type="pres">
      <dgm:prSet presAssocID="{6EEAC3B2-B7D5-467B-AE35-F0142F98722E}" presName="sp" presStyleCnt="0"/>
      <dgm:spPr/>
    </dgm:pt>
    <dgm:pt modelId="{7B221C3D-C90F-406D-AAE5-F01B18B44FC3}" type="pres">
      <dgm:prSet presAssocID="{5AEF9D79-856E-404B-8DD9-85EFC4C8B54B}" presName="composite" presStyleCnt="0"/>
      <dgm:spPr/>
    </dgm:pt>
    <dgm:pt modelId="{A430DE63-F8C8-4929-BDA6-808286480B50}" type="pres">
      <dgm:prSet presAssocID="{5AEF9D79-856E-404B-8DD9-85EFC4C8B54B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0F08B4A-855E-4A7C-9450-E5BA55E3B9A4}" type="pres">
      <dgm:prSet presAssocID="{5AEF9D79-856E-404B-8DD9-85EFC4C8B54B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44412CC-71C5-4C95-99E9-FABD1F7FD84E}" type="pres">
      <dgm:prSet presAssocID="{55D6DEFE-8FAC-4A19-A601-60729115A72C}" presName="sp" presStyleCnt="0"/>
      <dgm:spPr/>
    </dgm:pt>
    <dgm:pt modelId="{93D36A1D-0B96-4728-90CF-2195D6B7BBEB}" type="pres">
      <dgm:prSet presAssocID="{772A8086-8E7E-4C85-9FAA-F5EDACFF1ECF}" presName="composite" presStyleCnt="0"/>
      <dgm:spPr/>
    </dgm:pt>
    <dgm:pt modelId="{97B6B22C-B319-4E88-8369-4CCF734CBE56}" type="pres">
      <dgm:prSet presAssocID="{772A8086-8E7E-4C85-9FAA-F5EDACFF1ECF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53FD01D-2B0F-4B98-940F-E0377975482E}" type="pres">
      <dgm:prSet presAssocID="{772A8086-8E7E-4C85-9FAA-F5EDACFF1ECF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C73625-3E30-4367-A984-ACF7383766D1}" type="presOf" srcId="{772A8086-8E7E-4C85-9FAA-F5EDACFF1ECF}" destId="{97B6B22C-B319-4E88-8369-4CCF734CBE56}" srcOrd="0" destOrd="0" presId="urn:microsoft.com/office/officeart/2005/8/layout/chevron2"/>
    <dgm:cxn modelId="{713CE6B6-C889-4DB7-848B-493995DA9F6D}" type="presOf" srcId="{2AD6FB4E-B2CB-49EE-B093-89D6571A8B3B}" destId="{895FB94D-C17C-44D3-8FF5-E555F377D4E3}" srcOrd="0" destOrd="0" presId="urn:microsoft.com/office/officeart/2005/8/layout/chevron2"/>
    <dgm:cxn modelId="{05FA6493-F4F5-498F-B25F-817180AA7130}" srcId="{EA955918-A6E8-49DF-B607-F0ABE1C0F79A}" destId="{2AD6FB4E-B2CB-49EE-B093-89D6571A8B3B}" srcOrd="0" destOrd="0" parTransId="{001495EE-CB79-418A-9DE0-3FC9537585D8}" sibTransId="{6EEAC3B2-B7D5-467B-AE35-F0142F98722E}"/>
    <dgm:cxn modelId="{068AAE4E-905B-4ABE-9D27-E5A347900295}" srcId="{772A8086-8E7E-4C85-9FAA-F5EDACFF1ECF}" destId="{0C433C6B-A231-4CF5-865F-4D5919CFFAD8}" srcOrd="0" destOrd="0" parTransId="{7F7FA93F-30AD-42FE-B40D-139BEA19FED9}" sibTransId="{0ACAD6E7-B675-4031-A9B6-5A100952A7EA}"/>
    <dgm:cxn modelId="{1201E24A-BD65-4417-B657-4B8716DDA459}" srcId="{EA955918-A6E8-49DF-B607-F0ABE1C0F79A}" destId="{5AEF9D79-856E-404B-8DD9-85EFC4C8B54B}" srcOrd="1" destOrd="0" parTransId="{60E1C63C-05A6-4B76-983F-AAF36AAD5A4E}" sibTransId="{55D6DEFE-8FAC-4A19-A601-60729115A72C}"/>
    <dgm:cxn modelId="{44289A28-72AD-42CA-875D-466DF8EBE77F}" type="presOf" srcId="{0C433C6B-A231-4CF5-865F-4D5919CFFAD8}" destId="{753FD01D-2B0F-4B98-940F-E0377975482E}" srcOrd="0" destOrd="0" presId="urn:microsoft.com/office/officeart/2005/8/layout/chevron2"/>
    <dgm:cxn modelId="{930AC788-B1A4-4CEA-96DF-AEFC9C73112E}" srcId="{EA955918-A6E8-49DF-B607-F0ABE1C0F79A}" destId="{772A8086-8E7E-4C85-9FAA-F5EDACFF1ECF}" srcOrd="2" destOrd="0" parTransId="{E6E764C7-2332-442D-BAA7-092F27D2BAA6}" sibTransId="{1C475CB3-280B-443F-81C0-06F1DA814DCF}"/>
    <dgm:cxn modelId="{EB0842E1-A413-4AC6-A841-95CF219040BA}" type="presOf" srcId="{5B527506-9A30-478A-B05B-B32DDB99BE46}" destId="{7FFA4B3D-E01B-4495-917F-784E5C4FC648}" srcOrd="0" destOrd="0" presId="urn:microsoft.com/office/officeart/2005/8/layout/chevron2"/>
    <dgm:cxn modelId="{A60AEC42-CFD3-4EFB-8D74-69A1090931C8}" type="presOf" srcId="{6248BEAA-6BAE-4D00-B261-5C928DF05E61}" destId="{E0F08B4A-855E-4A7C-9450-E5BA55E3B9A4}" srcOrd="0" destOrd="0" presId="urn:microsoft.com/office/officeart/2005/8/layout/chevron2"/>
    <dgm:cxn modelId="{0FF32D45-D617-49B5-8FE0-946E1EE3A932}" type="presOf" srcId="{EA955918-A6E8-49DF-B607-F0ABE1C0F79A}" destId="{7082D868-52CC-40A0-917C-9C918682D7B9}" srcOrd="0" destOrd="0" presId="urn:microsoft.com/office/officeart/2005/8/layout/chevron2"/>
    <dgm:cxn modelId="{648BCD74-14B5-4F10-BE5D-761032EAE7A6}" type="presOf" srcId="{5AEF9D79-856E-404B-8DD9-85EFC4C8B54B}" destId="{A430DE63-F8C8-4929-BDA6-808286480B50}" srcOrd="0" destOrd="0" presId="urn:microsoft.com/office/officeart/2005/8/layout/chevron2"/>
    <dgm:cxn modelId="{1F815091-C511-4AC6-9F0B-B3047529DB95}" srcId="{5AEF9D79-856E-404B-8DD9-85EFC4C8B54B}" destId="{6248BEAA-6BAE-4D00-B261-5C928DF05E61}" srcOrd="0" destOrd="0" parTransId="{ECD68A16-5721-4337-B9AE-10B0FDE667FB}" sibTransId="{44220DBA-CE27-4048-B900-700346E97208}"/>
    <dgm:cxn modelId="{87062647-B873-4E19-A66B-3598888B4BFE}" srcId="{2AD6FB4E-B2CB-49EE-B093-89D6571A8B3B}" destId="{5B527506-9A30-478A-B05B-B32DDB99BE46}" srcOrd="0" destOrd="0" parTransId="{B28E50D7-A49A-4F2C-A70F-C7631E66203F}" sibTransId="{450B7311-148F-4ED8-BF7F-564078FD664A}"/>
    <dgm:cxn modelId="{8B6CB7EA-8400-432E-8F23-D3E6F90080C3}" type="presParOf" srcId="{7082D868-52CC-40A0-917C-9C918682D7B9}" destId="{4103EEE1-6D7A-4441-BBF9-FE1F1E12E3AC}" srcOrd="0" destOrd="0" presId="urn:microsoft.com/office/officeart/2005/8/layout/chevron2"/>
    <dgm:cxn modelId="{3A05A16B-EA51-4B56-BDCD-42423021C5FF}" type="presParOf" srcId="{4103EEE1-6D7A-4441-BBF9-FE1F1E12E3AC}" destId="{895FB94D-C17C-44D3-8FF5-E555F377D4E3}" srcOrd="0" destOrd="0" presId="urn:microsoft.com/office/officeart/2005/8/layout/chevron2"/>
    <dgm:cxn modelId="{5652C45C-283E-4ACC-8FE8-63C1C7208B1E}" type="presParOf" srcId="{4103EEE1-6D7A-4441-BBF9-FE1F1E12E3AC}" destId="{7FFA4B3D-E01B-4495-917F-784E5C4FC648}" srcOrd="1" destOrd="0" presId="urn:microsoft.com/office/officeart/2005/8/layout/chevron2"/>
    <dgm:cxn modelId="{9B301C55-5FA6-4875-B90D-AB6CCF24EB5C}" type="presParOf" srcId="{7082D868-52CC-40A0-917C-9C918682D7B9}" destId="{9E1AAB32-44EA-4E9C-ACC0-60D99DE53021}" srcOrd="1" destOrd="0" presId="urn:microsoft.com/office/officeart/2005/8/layout/chevron2"/>
    <dgm:cxn modelId="{E0EDAD58-4FCE-4273-9D1C-F000A166FE80}" type="presParOf" srcId="{7082D868-52CC-40A0-917C-9C918682D7B9}" destId="{7B221C3D-C90F-406D-AAE5-F01B18B44FC3}" srcOrd="2" destOrd="0" presId="urn:microsoft.com/office/officeart/2005/8/layout/chevron2"/>
    <dgm:cxn modelId="{0FD4845B-466C-4FDE-B114-B6DF447C3B6B}" type="presParOf" srcId="{7B221C3D-C90F-406D-AAE5-F01B18B44FC3}" destId="{A430DE63-F8C8-4929-BDA6-808286480B50}" srcOrd="0" destOrd="0" presId="urn:microsoft.com/office/officeart/2005/8/layout/chevron2"/>
    <dgm:cxn modelId="{909AC4E4-96E9-4C44-8B73-EB026DFC4B8B}" type="presParOf" srcId="{7B221C3D-C90F-406D-AAE5-F01B18B44FC3}" destId="{E0F08B4A-855E-4A7C-9450-E5BA55E3B9A4}" srcOrd="1" destOrd="0" presId="urn:microsoft.com/office/officeart/2005/8/layout/chevron2"/>
    <dgm:cxn modelId="{A347AC6A-8423-4883-8ED1-7299D536DF67}" type="presParOf" srcId="{7082D868-52CC-40A0-917C-9C918682D7B9}" destId="{744412CC-71C5-4C95-99E9-FABD1F7FD84E}" srcOrd="3" destOrd="0" presId="urn:microsoft.com/office/officeart/2005/8/layout/chevron2"/>
    <dgm:cxn modelId="{00643117-D25F-4645-89F4-0F9216683BF7}" type="presParOf" srcId="{7082D868-52CC-40A0-917C-9C918682D7B9}" destId="{93D36A1D-0B96-4728-90CF-2195D6B7BBEB}" srcOrd="4" destOrd="0" presId="urn:microsoft.com/office/officeart/2005/8/layout/chevron2"/>
    <dgm:cxn modelId="{85AD8036-10F5-45A5-B351-45821D12E47B}" type="presParOf" srcId="{93D36A1D-0B96-4728-90CF-2195D6B7BBEB}" destId="{97B6B22C-B319-4E88-8369-4CCF734CBE56}" srcOrd="0" destOrd="0" presId="urn:microsoft.com/office/officeart/2005/8/layout/chevron2"/>
    <dgm:cxn modelId="{54541A6D-9BC3-4D47-9821-22176A3BFD1E}" type="presParOf" srcId="{93D36A1D-0B96-4728-90CF-2195D6B7BBEB}" destId="{753FD01D-2B0F-4B98-940F-E0377975482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2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BA0236B-EBF3-4699-B22F-25B50D5CF771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D8CA34F-E7BA-403C-BA98-478E1FBEB544}">
      <dgm:prSet phldrT="[Text]"/>
      <dgm:spPr/>
      <dgm:t>
        <a:bodyPr/>
        <a:lstStyle/>
        <a:p>
          <a:r>
            <a:rPr lang="en-US" dirty="0" smtClean="0"/>
            <a:t>4</a:t>
          </a:r>
          <a:endParaRPr lang="en-US" dirty="0"/>
        </a:p>
      </dgm:t>
    </dgm:pt>
    <dgm:pt modelId="{5B51F39C-C6C1-4C1D-9990-4BEE146B38A1}" type="parTrans" cxnId="{2CDDB6C6-BA8F-4B03-86E4-F95431BEF401}">
      <dgm:prSet/>
      <dgm:spPr/>
      <dgm:t>
        <a:bodyPr/>
        <a:lstStyle/>
        <a:p>
          <a:endParaRPr lang="en-US"/>
        </a:p>
      </dgm:t>
    </dgm:pt>
    <dgm:pt modelId="{47A02E7F-EF98-41A8-9B07-29F83D898B08}" type="sibTrans" cxnId="{2CDDB6C6-BA8F-4B03-86E4-F95431BEF401}">
      <dgm:prSet/>
      <dgm:spPr/>
      <dgm:t>
        <a:bodyPr/>
        <a:lstStyle/>
        <a:p>
          <a:endParaRPr lang="en-US"/>
        </a:p>
      </dgm:t>
    </dgm:pt>
    <dgm:pt modelId="{8DA5FF55-7627-439B-864B-963F87267CB7}">
      <dgm:prSet phldrT="[Text]"/>
      <dgm:spPr/>
      <dgm:t>
        <a:bodyPr/>
        <a:lstStyle/>
        <a:p>
          <a:r>
            <a:rPr lang="en-US" dirty="0" smtClean="0"/>
            <a:t>$34,400</a:t>
          </a:r>
          <a:endParaRPr lang="en-US" dirty="0"/>
        </a:p>
      </dgm:t>
    </dgm:pt>
    <dgm:pt modelId="{3AFBC410-5A29-472D-B849-83715AFD7F85}" type="parTrans" cxnId="{C3902A01-6C30-454D-BDC9-6D3512C5472C}">
      <dgm:prSet/>
      <dgm:spPr/>
      <dgm:t>
        <a:bodyPr/>
        <a:lstStyle/>
        <a:p>
          <a:endParaRPr lang="en-US"/>
        </a:p>
      </dgm:t>
    </dgm:pt>
    <dgm:pt modelId="{B2B3BF98-216B-44C9-9A7F-2CAA9EA083B1}" type="sibTrans" cxnId="{C3902A01-6C30-454D-BDC9-6D3512C5472C}">
      <dgm:prSet/>
      <dgm:spPr/>
      <dgm:t>
        <a:bodyPr/>
        <a:lstStyle/>
        <a:p>
          <a:endParaRPr lang="en-US"/>
        </a:p>
      </dgm:t>
    </dgm:pt>
    <dgm:pt modelId="{CAAD40AD-7AB2-49BD-B664-63500DA7C6B4}" type="pres">
      <dgm:prSet presAssocID="{2BA0236B-EBF3-4699-B22F-25B50D5CF771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758A142-8453-4FC5-9D78-0C341FC52A08}" type="pres">
      <dgm:prSet presAssocID="{8D8CA34F-E7BA-403C-BA98-478E1FBEB544}" presName="composite" presStyleCnt="0"/>
      <dgm:spPr/>
    </dgm:pt>
    <dgm:pt modelId="{9BD2002E-CA43-4BB5-8ADE-66392FAED2FB}" type="pres">
      <dgm:prSet presAssocID="{8D8CA34F-E7BA-403C-BA98-478E1FBEB544}" presName="parentText" presStyleLbl="alignNode1" presStyleIdx="0" presStyleCnt="1" custScaleX="102247" custScaleY="100787" custLinFactNeighborX="-15180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28A0D8-B00A-4956-9EFE-9CFCC2258334}" type="pres">
      <dgm:prSet presAssocID="{8D8CA34F-E7BA-403C-BA98-478E1FBEB544}" presName="descendantText" presStyleLbl="alignAcc1" presStyleIdx="0" presStyleCnt="1" custScaleX="97670" custScaleY="106628" custLinFactNeighborX="1829" custLinFactNeighborY="-5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3902A01-6C30-454D-BDC9-6D3512C5472C}" srcId="{8D8CA34F-E7BA-403C-BA98-478E1FBEB544}" destId="{8DA5FF55-7627-439B-864B-963F87267CB7}" srcOrd="0" destOrd="0" parTransId="{3AFBC410-5A29-472D-B849-83715AFD7F85}" sibTransId="{B2B3BF98-216B-44C9-9A7F-2CAA9EA083B1}"/>
    <dgm:cxn modelId="{C5EB1AE0-57FB-4DF2-8799-646A91833CF6}" type="presOf" srcId="{8DA5FF55-7627-439B-864B-963F87267CB7}" destId="{4C28A0D8-B00A-4956-9EFE-9CFCC2258334}" srcOrd="0" destOrd="0" presId="urn:microsoft.com/office/officeart/2005/8/layout/chevron2"/>
    <dgm:cxn modelId="{FF280EB3-990E-4D52-BAE0-0E8EAA1CF37A}" type="presOf" srcId="{8D8CA34F-E7BA-403C-BA98-478E1FBEB544}" destId="{9BD2002E-CA43-4BB5-8ADE-66392FAED2FB}" srcOrd="0" destOrd="0" presId="urn:microsoft.com/office/officeart/2005/8/layout/chevron2"/>
    <dgm:cxn modelId="{9C6D258B-B726-4CC6-BAD8-39F985526C72}" type="presOf" srcId="{2BA0236B-EBF3-4699-B22F-25B50D5CF771}" destId="{CAAD40AD-7AB2-49BD-B664-63500DA7C6B4}" srcOrd="0" destOrd="0" presId="urn:microsoft.com/office/officeart/2005/8/layout/chevron2"/>
    <dgm:cxn modelId="{2CDDB6C6-BA8F-4B03-86E4-F95431BEF401}" srcId="{2BA0236B-EBF3-4699-B22F-25B50D5CF771}" destId="{8D8CA34F-E7BA-403C-BA98-478E1FBEB544}" srcOrd="0" destOrd="0" parTransId="{5B51F39C-C6C1-4C1D-9990-4BEE146B38A1}" sibTransId="{47A02E7F-EF98-41A8-9B07-29F83D898B08}"/>
    <dgm:cxn modelId="{10815C19-1FD2-4824-93C7-47BA67495CA5}" type="presParOf" srcId="{CAAD40AD-7AB2-49BD-B664-63500DA7C6B4}" destId="{9758A142-8453-4FC5-9D78-0C341FC52A08}" srcOrd="0" destOrd="0" presId="urn:microsoft.com/office/officeart/2005/8/layout/chevron2"/>
    <dgm:cxn modelId="{2C865FA8-B880-47A7-BADC-6DCFC09B7FE5}" type="presParOf" srcId="{9758A142-8453-4FC5-9D78-0C341FC52A08}" destId="{9BD2002E-CA43-4BB5-8ADE-66392FAED2FB}" srcOrd="0" destOrd="0" presId="urn:microsoft.com/office/officeart/2005/8/layout/chevron2"/>
    <dgm:cxn modelId="{B1262CBD-FE66-44A1-96EF-3B59B1C3F23A}" type="presParOf" srcId="{9758A142-8453-4FC5-9D78-0C341FC52A08}" destId="{4C28A0D8-B00A-4956-9EFE-9CFCC2258334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2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733F1CA-325B-46F0-AEB9-F53486D2C0FE}" type="doc">
      <dgm:prSet loTypeId="urn:microsoft.com/office/officeart/2005/8/layout/equation2" loCatId="process" qsTypeId="urn:microsoft.com/office/officeart/2005/8/quickstyle/simple1" qsCatId="simple" csTypeId="urn:microsoft.com/office/officeart/2005/8/colors/accent1_2" csCatId="accent1" phldr="1"/>
      <dgm:spPr/>
    </dgm:pt>
    <dgm:pt modelId="{E6100D15-11A1-418E-8490-783E88571302}">
      <dgm:prSet phldrT="[Text]"/>
      <dgm:spPr/>
      <dgm:t>
        <a:bodyPr/>
        <a:lstStyle/>
        <a:p>
          <a:r>
            <a:rPr lang="en-US" dirty="0" smtClean="0"/>
            <a:t>$166,896</a:t>
          </a:r>
          <a:endParaRPr lang="en-US" dirty="0"/>
        </a:p>
      </dgm:t>
    </dgm:pt>
    <dgm:pt modelId="{03FBA6C7-05AF-45FC-867B-623555165F0F}" type="parTrans" cxnId="{F9BC1B63-81D4-4CD1-92A4-A9AD7274033B}">
      <dgm:prSet/>
      <dgm:spPr/>
      <dgm:t>
        <a:bodyPr/>
        <a:lstStyle/>
        <a:p>
          <a:endParaRPr lang="en-US"/>
        </a:p>
      </dgm:t>
    </dgm:pt>
    <dgm:pt modelId="{805249FF-5C16-4F5C-AF7F-F9633F632F69}" type="sibTrans" cxnId="{F9BC1B63-81D4-4CD1-92A4-A9AD7274033B}">
      <dgm:prSet/>
      <dgm:spPr/>
      <dgm:t>
        <a:bodyPr/>
        <a:lstStyle/>
        <a:p>
          <a:endParaRPr lang="en-US" dirty="0"/>
        </a:p>
      </dgm:t>
    </dgm:pt>
    <dgm:pt modelId="{1143A436-EC4C-4BCA-9650-61C434151841}">
      <dgm:prSet phldrT="[Text]"/>
      <dgm:spPr/>
      <dgm:t>
        <a:bodyPr/>
        <a:lstStyle/>
        <a:p>
          <a:r>
            <a:rPr lang="en-US" dirty="0" smtClean="0"/>
            <a:t>$119,587</a:t>
          </a:r>
          <a:endParaRPr lang="en-US" dirty="0"/>
        </a:p>
      </dgm:t>
    </dgm:pt>
    <dgm:pt modelId="{C18D4965-693A-4170-AC9A-535CE607263F}" type="parTrans" cxnId="{CAB43CE5-39DF-4AA5-8356-AD5E0821712C}">
      <dgm:prSet/>
      <dgm:spPr/>
      <dgm:t>
        <a:bodyPr/>
        <a:lstStyle/>
        <a:p>
          <a:endParaRPr lang="en-US"/>
        </a:p>
      </dgm:t>
    </dgm:pt>
    <dgm:pt modelId="{520377A0-2B37-49F2-A209-C7055D014928}" type="sibTrans" cxnId="{CAB43CE5-39DF-4AA5-8356-AD5E0821712C}">
      <dgm:prSet/>
      <dgm:spPr/>
      <dgm:t>
        <a:bodyPr/>
        <a:lstStyle/>
        <a:p>
          <a:endParaRPr lang="en-US"/>
        </a:p>
      </dgm:t>
    </dgm:pt>
    <dgm:pt modelId="{E4F6F376-9D74-4999-9710-E2CF3181FDC3}">
      <dgm:prSet phldrT="[Text]"/>
      <dgm:spPr>
        <a:solidFill>
          <a:srgbClr val="FF0000"/>
        </a:solidFill>
      </dgm:spPr>
      <dgm:t>
        <a:bodyPr/>
        <a:lstStyle/>
        <a:p>
          <a:r>
            <a:rPr lang="en-US" dirty="0" smtClean="0"/>
            <a:t>$47,309</a:t>
          </a:r>
          <a:endParaRPr lang="en-US" dirty="0"/>
        </a:p>
      </dgm:t>
    </dgm:pt>
    <dgm:pt modelId="{27A73728-C65C-4917-A13E-463DA67D345B}" type="parTrans" cxnId="{6BCCD118-86D1-4820-A9CC-AFB6E4F5B372}">
      <dgm:prSet/>
      <dgm:spPr/>
      <dgm:t>
        <a:bodyPr/>
        <a:lstStyle/>
        <a:p>
          <a:endParaRPr lang="en-US"/>
        </a:p>
      </dgm:t>
    </dgm:pt>
    <dgm:pt modelId="{1987F47E-E0FD-46C3-9EB8-B74A8ECA34C5}" type="sibTrans" cxnId="{6BCCD118-86D1-4820-A9CC-AFB6E4F5B372}">
      <dgm:prSet/>
      <dgm:spPr/>
      <dgm:t>
        <a:bodyPr/>
        <a:lstStyle/>
        <a:p>
          <a:endParaRPr lang="en-US"/>
        </a:p>
      </dgm:t>
    </dgm:pt>
    <dgm:pt modelId="{B64C601B-2FC3-4F29-8C69-EA50C0394013}" type="pres">
      <dgm:prSet presAssocID="{8733F1CA-325B-46F0-AEB9-F53486D2C0FE}" presName="Name0" presStyleCnt="0">
        <dgm:presLayoutVars>
          <dgm:dir/>
          <dgm:resizeHandles val="exact"/>
        </dgm:presLayoutVars>
      </dgm:prSet>
      <dgm:spPr/>
    </dgm:pt>
    <dgm:pt modelId="{B3B22816-AF97-48A3-BA7F-5CA1D7F3CBEB}" type="pres">
      <dgm:prSet presAssocID="{8733F1CA-325B-46F0-AEB9-F53486D2C0FE}" presName="vNodes" presStyleCnt="0"/>
      <dgm:spPr/>
    </dgm:pt>
    <dgm:pt modelId="{15A9E103-5524-47BA-998F-00C75879A4E8}" type="pres">
      <dgm:prSet presAssocID="{E6100D15-11A1-418E-8490-783E88571302}" presName="node" presStyleLbl="node1" presStyleIdx="0" presStyleCnt="3" custScaleX="112357" custScaleY="12940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10AF39-F07E-4B9C-A1DC-7468BA4D4492}" type="pres">
      <dgm:prSet presAssocID="{805249FF-5C16-4F5C-AF7F-F9633F632F69}" presName="spacerT" presStyleCnt="0"/>
      <dgm:spPr/>
    </dgm:pt>
    <dgm:pt modelId="{4A3C6FEA-4F35-4ABB-8113-5431AB7A1F9C}" type="pres">
      <dgm:prSet presAssocID="{805249FF-5C16-4F5C-AF7F-F9633F632F69}" presName="sibTrans" presStyleLbl="sibTrans2D1" presStyleIdx="0" presStyleCnt="2" custScaleX="25422" custScaleY="4662" custLinFactNeighborX="7980"/>
      <dgm:spPr/>
      <dgm:t>
        <a:bodyPr/>
        <a:lstStyle/>
        <a:p>
          <a:endParaRPr lang="en-US"/>
        </a:p>
      </dgm:t>
    </dgm:pt>
    <dgm:pt modelId="{D103F0DC-C996-4263-99FA-5EE24FD65AA9}" type="pres">
      <dgm:prSet presAssocID="{805249FF-5C16-4F5C-AF7F-F9633F632F69}" presName="spacerB" presStyleCnt="0"/>
      <dgm:spPr/>
    </dgm:pt>
    <dgm:pt modelId="{E5E943EF-9001-43D2-BC17-CF7F65DA229C}" type="pres">
      <dgm:prSet presAssocID="{1143A436-EC4C-4BCA-9650-61C434151841}" presName="node" presStyleLbl="node1" presStyleIdx="1" presStyleCnt="3" custScaleX="136033" custScaleY="13608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195DC0-1D55-4D5F-A47F-BA344A3EE1D8}" type="pres">
      <dgm:prSet presAssocID="{8733F1CA-325B-46F0-AEB9-F53486D2C0FE}" presName="sibTransLast" presStyleLbl="sibTrans2D1" presStyleIdx="1" presStyleCnt="2"/>
      <dgm:spPr/>
      <dgm:t>
        <a:bodyPr/>
        <a:lstStyle/>
        <a:p>
          <a:endParaRPr lang="en-US"/>
        </a:p>
      </dgm:t>
    </dgm:pt>
    <dgm:pt modelId="{CDA7911A-6F56-4187-8CEA-14A26DDEC8D9}" type="pres">
      <dgm:prSet presAssocID="{8733F1CA-325B-46F0-AEB9-F53486D2C0FE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4BCA8596-3F7F-4864-8DA5-BE02DE68E0DD}" type="pres">
      <dgm:prSet presAssocID="{8733F1CA-325B-46F0-AEB9-F53486D2C0FE}" presName="las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1AF2921-A62E-4B85-ADD4-D895B94E674A}" type="presOf" srcId="{1143A436-EC4C-4BCA-9650-61C434151841}" destId="{E5E943EF-9001-43D2-BC17-CF7F65DA229C}" srcOrd="0" destOrd="0" presId="urn:microsoft.com/office/officeart/2005/8/layout/equation2"/>
    <dgm:cxn modelId="{CDA156C1-EBB7-45D3-A3A6-C7688940C15C}" type="presOf" srcId="{520377A0-2B37-49F2-A209-C7055D014928}" destId="{BC195DC0-1D55-4D5F-A47F-BA344A3EE1D8}" srcOrd="0" destOrd="0" presId="urn:microsoft.com/office/officeart/2005/8/layout/equation2"/>
    <dgm:cxn modelId="{CAB43CE5-39DF-4AA5-8356-AD5E0821712C}" srcId="{8733F1CA-325B-46F0-AEB9-F53486D2C0FE}" destId="{1143A436-EC4C-4BCA-9650-61C434151841}" srcOrd="1" destOrd="0" parTransId="{C18D4965-693A-4170-AC9A-535CE607263F}" sibTransId="{520377A0-2B37-49F2-A209-C7055D014928}"/>
    <dgm:cxn modelId="{07EBB8EC-BED7-48C3-987F-5CE08FD1E468}" type="presOf" srcId="{8733F1CA-325B-46F0-AEB9-F53486D2C0FE}" destId="{B64C601B-2FC3-4F29-8C69-EA50C0394013}" srcOrd="0" destOrd="0" presId="urn:microsoft.com/office/officeart/2005/8/layout/equation2"/>
    <dgm:cxn modelId="{F9BC1B63-81D4-4CD1-92A4-A9AD7274033B}" srcId="{8733F1CA-325B-46F0-AEB9-F53486D2C0FE}" destId="{E6100D15-11A1-418E-8490-783E88571302}" srcOrd="0" destOrd="0" parTransId="{03FBA6C7-05AF-45FC-867B-623555165F0F}" sibTransId="{805249FF-5C16-4F5C-AF7F-F9633F632F69}"/>
    <dgm:cxn modelId="{6BCCD118-86D1-4820-A9CC-AFB6E4F5B372}" srcId="{8733F1CA-325B-46F0-AEB9-F53486D2C0FE}" destId="{E4F6F376-9D74-4999-9710-E2CF3181FDC3}" srcOrd="2" destOrd="0" parTransId="{27A73728-C65C-4917-A13E-463DA67D345B}" sibTransId="{1987F47E-E0FD-46C3-9EB8-B74A8ECA34C5}"/>
    <dgm:cxn modelId="{C3FDFFAF-B24F-4B4D-8C1E-443F8BCA4E26}" type="presOf" srcId="{520377A0-2B37-49F2-A209-C7055D014928}" destId="{CDA7911A-6F56-4187-8CEA-14A26DDEC8D9}" srcOrd="1" destOrd="0" presId="urn:microsoft.com/office/officeart/2005/8/layout/equation2"/>
    <dgm:cxn modelId="{704DCD3A-8FD6-4549-B40B-7391D202F461}" type="presOf" srcId="{805249FF-5C16-4F5C-AF7F-F9633F632F69}" destId="{4A3C6FEA-4F35-4ABB-8113-5431AB7A1F9C}" srcOrd="0" destOrd="0" presId="urn:microsoft.com/office/officeart/2005/8/layout/equation2"/>
    <dgm:cxn modelId="{262FB54B-B2B9-4178-8955-30EBF288852C}" type="presOf" srcId="{E4F6F376-9D74-4999-9710-E2CF3181FDC3}" destId="{4BCA8596-3F7F-4864-8DA5-BE02DE68E0DD}" srcOrd="0" destOrd="0" presId="urn:microsoft.com/office/officeart/2005/8/layout/equation2"/>
    <dgm:cxn modelId="{30C57D05-67E8-412D-ABB3-EBC99833641E}" type="presOf" srcId="{E6100D15-11A1-418E-8490-783E88571302}" destId="{15A9E103-5524-47BA-998F-00C75879A4E8}" srcOrd="0" destOrd="0" presId="urn:microsoft.com/office/officeart/2005/8/layout/equation2"/>
    <dgm:cxn modelId="{F07D8641-8D15-4317-B6E8-C5DF8C8A4B93}" type="presParOf" srcId="{B64C601B-2FC3-4F29-8C69-EA50C0394013}" destId="{B3B22816-AF97-48A3-BA7F-5CA1D7F3CBEB}" srcOrd="0" destOrd="0" presId="urn:microsoft.com/office/officeart/2005/8/layout/equation2"/>
    <dgm:cxn modelId="{0DC1977D-9B5B-49A2-B32E-72090229318F}" type="presParOf" srcId="{B3B22816-AF97-48A3-BA7F-5CA1D7F3CBEB}" destId="{15A9E103-5524-47BA-998F-00C75879A4E8}" srcOrd="0" destOrd="0" presId="urn:microsoft.com/office/officeart/2005/8/layout/equation2"/>
    <dgm:cxn modelId="{620AF8F3-BFEE-4930-9DB6-E1574FABDA3E}" type="presParOf" srcId="{B3B22816-AF97-48A3-BA7F-5CA1D7F3CBEB}" destId="{CA10AF39-F07E-4B9C-A1DC-7468BA4D4492}" srcOrd="1" destOrd="0" presId="urn:microsoft.com/office/officeart/2005/8/layout/equation2"/>
    <dgm:cxn modelId="{5D1AA0C3-762F-4326-80B7-33B6E8F79DF0}" type="presParOf" srcId="{B3B22816-AF97-48A3-BA7F-5CA1D7F3CBEB}" destId="{4A3C6FEA-4F35-4ABB-8113-5431AB7A1F9C}" srcOrd="2" destOrd="0" presId="urn:microsoft.com/office/officeart/2005/8/layout/equation2"/>
    <dgm:cxn modelId="{AB64AD54-9AF1-480B-9E7D-D92BB1A07E51}" type="presParOf" srcId="{B3B22816-AF97-48A3-BA7F-5CA1D7F3CBEB}" destId="{D103F0DC-C996-4263-99FA-5EE24FD65AA9}" srcOrd="3" destOrd="0" presId="urn:microsoft.com/office/officeart/2005/8/layout/equation2"/>
    <dgm:cxn modelId="{FAE0E58D-E820-4409-A306-93B26386A8C8}" type="presParOf" srcId="{B3B22816-AF97-48A3-BA7F-5CA1D7F3CBEB}" destId="{E5E943EF-9001-43D2-BC17-CF7F65DA229C}" srcOrd="4" destOrd="0" presId="urn:microsoft.com/office/officeart/2005/8/layout/equation2"/>
    <dgm:cxn modelId="{C55240D3-CDCD-4077-B9A1-1657096E2BEF}" type="presParOf" srcId="{B64C601B-2FC3-4F29-8C69-EA50C0394013}" destId="{BC195DC0-1D55-4D5F-A47F-BA344A3EE1D8}" srcOrd="1" destOrd="0" presId="urn:microsoft.com/office/officeart/2005/8/layout/equation2"/>
    <dgm:cxn modelId="{04A7614F-5948-421A-AE48-E4D211876400}" type="presParOf" srcId="{BC195DC0-1D55-4D5F-A47F-BA344A3EE1D8}" destId="{CDA7911A-6F56-4187-8CEA-14A26DDEC8D9}" srcOrd="0" destOrd="0" presId="urn:microsoft.com/office/officeart/2005/8/layout/equation2"/>
    <dgm:cxn modelId="{234934ED-F2EF-4C36-8974-78ED22B11D8B}" type="presParOf" srcId="{B64C601B-2FC3-4F29-8C69-EA50C0394013}" destId="{4BCA8596-3F7F-4864-8DA5-BE02DE68E0DD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xmlns="" relId="rId3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BE21EB8D-7362-4A5B-BD4B-37392E519850}">
      <dsp:nvSpPr>
        <dsp:cNvPr id="0" name=""/>
        <dsp:cNvSpPr/>
      </dsp:nvSpPr>
      <dsp:spPr>
        <a:xfrm rot="5400000">
          <a:off x="1111976" y="-447327"/>
          <a:ext cx="296398" cy="119105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28575" rIns="57150" bIns="2857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Amount</a:t>
          </a:r>
          <a:endParaRPr lang="en-US" sz="1500" kern="1200" dirty="0"/>
        </a:p>
      </dsp:txBody>
      <dsp:txXfrm rot="5400000">
        <a:off x="1111976" y="-447327"/>
        <a:ext cx="296398" cy="1191054"/>
      </dsp:txXfrm>
    </dsp:sp>
    <dsp:sp modelId="{D4BA9309-A6BA-4E5F-B831-B17F7D72B712}">
      <dsp:nvSpPr>
        <dsp:cNvPr id="0" name=""/>
        <dsp:cNvSpPr/>
      </dsp:nvSpPr>
      <dsp:spPr>
        <a:xfrm>
          <a:off x="0" y="561"/>
          <a:ext cx="669968" cy="37049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Year</a:t>
          </a:r>
          <a:endParaRPr lang="en-US" sz="1800" kern="1200" dirty="0"/>
        </a:p>
      </dsp:txBody>
      <dsp:txXfrm>
        <a:off x="0" y="561"/>
        <a:ext cx="669968" cy="370498"/>
      </dsp:txXfrm>
    </dsp:sp>
    <dsp:sp modelId="{8F8245CE-7EDD-41A7-8241-39FF79999F8B}">
      <dsp:nvSpPr>
        <dsp:cNvPr id="0" name=""/>
        <dsp:cNvSpPr/>
      </dsp:nvSpPr>
      <dsp:spPr>
        <a:xfrm rot="5400000">
          <a:off x="1117296" y="-20693"/>
          <a:ext cx="296398" cy="119105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28575" rIns="57150" bIns="2857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$35,650</a:t>
          </a:r>
          <a:endParaRPr lang="en-US" sz="1500" kern="1200" dirty="0"/>
        </a:p>
      </dsp:txBody>
      <dsp:txXfrm rot="5400000">
        <a:off x="1117296" y="-20693"/>
        <a:ext cx="296398" cy="1191054"/>
      </dsp:txXfrm>
    </dsp:sp>
    <dsp:sp modelId="{479C2188-91FA-469E-8749-EFD4918672B6}">
      <dsp:nvSpPr>
        <dsp:cNvPr id="0" name=""/>
        <dsp:cNvSpPr/>
      </dsp:nvSpPr>
      <dsp:spPr>
        <a:xfrm>
          <a:off x="0" y="389584"/>
          <a:ext cx="669968" cy="37049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1</a:t>
          </a:r>
          <a:endParaRPr lang="en-US" sz="1800" kern="1200" dirty="0"/>
        </a:p>
      </dsp:txBody>
      <dsp:txXfrm>
        <a:off x="0" y="389584"/>
        <a:ext cx="669968" cy="370498"/>
      </dsp:txXfrm>
    </dsp:sp>
    <dsp:sp modelId="{EC8DC339-7D80-4964-A884-ABAF2A8745AC}">
      <dsp:nvSpPr>
        <dsp:cNvPr id="0" name=""/>
        <dsp:cNvSpPr/>
      </dsp:nvSpPr>
      <dsp:spPr>
        <a:xfrm rot="5400000">
          <a:off x="1117296" y="368330"/>
          <a:ext cx="296398" cy="119105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28575" rIns="57150" bIns="2857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$37,360</a:t>
          </a:r>
          <a:endParaRPr lang="en-US" sz="1500" kern="1200" dirty="0"/>
        </a:p>
      </dsp:txBody>
      <dsp:txXfrm rot="5400000">
        <a:off x="1117296" y="368330"/>
        <a:ext cx="296398" cy="1191054"/>
      </dsp:txXfrm>
    </dsp:sp>
    <dsp:sp modelId="{F436BF23-6663-40AD-B90B-952CE215BCC9}">
      <dsp:nvSpPr>
        <dsp:cNvPr id="0" name=""/>
        <dsp:cNvSpPr/>
      </dsp:nvSpPr>
      <dsp:spPr>
        <a:xfrm>
          <a:off x="0" y="778608"/>
          <a:ext cx="669968" cy="37049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2</a:t>
          </a:r>
          <a:endParaRPr lang="en-US" sz="1800" kern="1200" dirty="0"/>
        </a:p>
      </dsp:txBody>
      <dsp:txXfrm>
        <a:off x="0" y="778608"/>
        <a:ext cx="669968" cy="370498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BE21EB8D-7362-4A5B-BD4B-37392E519850}">
      <dsp:nvSpPr>
        <dsp:cNvPr id="0" name=""/>
        <dsp:cNvSpPr/>
      </dsp:nvSpPr>
      <dsp:spPr>
        <a:xfrm rot="5400000">
          <a:off x="1115027" y="-450379"/>
          <a:ext cx="290296" cy="119105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$31,850</a:t>
          </a:r>
          <a:endParaRPr lang="en-US" sz="1400" kern="1200" dirty="0"/>
        </a:p>
      </dsp:txBody>
      <dsp:txXfrm rot="5400000">
        <a:off x="1115027" y="-450379"/>
        <a:ext cx="290296" cy="1191054"/>
      </dsp:txXfrm>
    </dsp:sp>
    <dsp:sp modelId="{D4BA9309-A6BA-4E5F-B831-B17F7D72B712}">
      <dsp:nvSpPr>
        <dsp:cNvPr id="0" name=""/>
        <dsp:cNvSpPr/>
      </dsp:nvSpPr>
      <dsp:spPr>
        <a:xfrm>
          <a:off x="0" y="9"/>
          <a:ext cx="669968" cy="3628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3</a:t>
          </a:r>
          <a:endParaRPr lang="en-US" sz="1800" kern="1200" dirty="0"/>
        </a:p>
      </dsp:txBody>
      <dsp:txXfrm>
        <a:off x="0" y="9"/>
        <a:ext cx="669968" cy="362870"/>
      </dsp:txXfrm>
    </dsp:sp>
    <dsp:sp modelId="{8F8245CE-7EDD-41A7-8241-39FF79999F8B}">
      <dsp:nvSpPr>
        <dsp:cNvPr id="0" name=""/>
        <dsp:cNvSpPr/>
      </dsp:nvSpPr>
      <dsp:spPr>
        <a:xfrm rot="5400000">
          <a:off x="1120347" y="-33068"/>
          <a:ext cx="290296" cy="119105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26670" rIns="53340" bIns="2667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$34,400</a:t>
          </a:r>
          <a:endParaRPr lang="en-US" sz="1400" kern="1200" dirty="0"/>
        </a:p>
      </dsp:txBody>
      <dsp:txXfrm rot="5400000">
        <a:off x="1120347" y="-33068"/>
        <a:ext cx="290296" cy="1191054"/>
      </dsp:txXfrm>
    </dsp:sp>
    <dsp:sp modelId="{479C2188-91FA-469E-8749-EFD4918672B6}">
      <dsp:nvSpPr>
        <dsp:cNvPr id="0" name=""/>
        <dsp:cNvSpPr/>
      </dsp:nvSpPr>
      <dsp:spPr>
        <a:xfrm>
          <a:off x="0" y="381023"/>
          <a:ext cx="669968" cy="36287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4</a:t>
          </a:r>
          <a:endParaRPr lang="en-US" sz="1800" kern="1200" dirty="0"/>
        </a:p>
      </dsp:txBody>
      <dsp:txXfrm>
        <a:off x="0" y="381023"/>
        <a:ext cx="669968" cy="362870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12005CDB-ADCE-47E6-B62B-F13E1DE74758}">
      <dsp:nvSpPr>
        <dsp:cNvPr id="0" name=""/>
        <dsp:cNvSpPr/>
      </dsp:nvSpPr>
      <dsp:spPr>
        <a:xfrm>
          <a:off x="596286" y="0"/>
          <a:ext cx="2231708" cy="2231708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" kern="1200" dirty="0" smtClean="0"/>
            <a:t>$</a:t>
          </a:r>
          <a:r>
            <a:rPr lang="en-US" sz="600" kern="1200" dirty="0" smtClean="0"/>
            <a:t>35,650(F/P,12%,3)</a:t>
          </a:r>
          <a:endParaRPr lang="en-US" sz="500" kern="1200" dirty="0"/>
        </a:p>
      </dsp:txBody>
      <dsp:txXfrm>
        <a:off x="1400148" y="111585"/>
        <a:ext cx="623985" cy="334756"/>
      </dsp:txXfrm>
    </dsp:sp>
    <dsp:sp modelId="{A58BA265-7C4F-42FD-9131-39543E380BD0}">
      <dsp:nvSpPr>
        <dsp:cNvPr id="0" name=""/>
        <dsp:cNvSpPr/>
      </dsp:nvSpPr>
      <dsp:spPr>
        <a:xfrm>
          <a:off x="819457" y="446341"/>
          <a:ext cx="1785366" cy="1785366"/>
        </a:xfrm>
        <a:prstGeom prst="ellipse">
          <a:avLst/>
        </a:prstGeom>
        <a:solidFill>
          <a:schemeClr val="accent2">
            <a:hueOff val="1560507"/>
            <a:satOff val="-1946"/>
            <a:lumOff val="45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2672" tIns="42672" rIns="42672" bIns="42672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00" kern="1200" dirty="0" smtClean="0"/>
            <a:t>$37,360(F/P,12%,2)</a:t>
          </a:r>
          <a:endParaRPr lang="en-US" sz="600" kern="1200" dirty="0"/>
        </a:p>
      </dsp:txBody>
      <dsp:txXfrm>
        <a:off x="1400148" y="553463"/>
        <a:ext cx="623985" cy="321365"/>
      </dsp:txXfrm>
    </dsp:sp>
    <dsp:sp modelId="{1A2935B7-6DA1-465F-99E8-91BC7BDD0EB8}">
      <dsp:nvSpPr>
        <dsp:cNvPr id="0" name=""/>
        <dsp:cNvSpPr/>
      </dsp:nvSpPr>
      <dsp:spPr>
        <a:xfrm>
          <a:off x="1042628" y="892683"/>
          <a:ext cx="1339024" cy="1339024"/>
        </a:xfrm>
        <a:prstGeom prst="ellipse">
          <a:avLst/>
        </a:prstGeom>
        <a:solidFill>
          <a:schemeClr val="accent2">
            <a:hueOff val="3121013"/>
            <a:satOff val="-3893"/>
            <a:lumOff val="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" kern="1200" dirty="0" smtClean="0"/>
            <a:t>$</a:t>
          </a:r>
          <a:r>
            <a:rPr lang="en-US" sz="600" kern="1200" dirty="0" smtClean="0"/>
            <a:t>31,850(F/P,12%,1)</a:t>
          </a:r>
          <a:endParaRPr lang="en-US" sz="500" kern="1200" dirty="0"/>
        </a:p>
      </dsp:txBody>
      <dsp:txXfrm>
        <a:off x="1400148" y="993110"/>
        <a:ext cx="623985" cy="301280"/>
      </dsp:txXfrm>
    </dsp:sp>
    <dsp:sp modelId="{902F6AFE-1062-4EF5-8D34-BE957F2E50B8}">
      <dsp:nvSpPr>
        <dsp:cNvPr id="0" name=""/>
        <dsp:cNvSpPr/>
      </dsp:nvSpPr>
      <dsp:spPr>
        <a:xfrm>
          <a:off x="1265799" y="1339024"/>
          <a:ext cx="892683" cy="892683"/>
        </a:xfrm>
        <a:prstGeom prst="ellipse">
          <a:avLst/>
        </a:prstGeom>
        <a:solidFill>
          <a:schemeClr val="accent2">
            <a:hueOff val="4681520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" kern="1200" dirty="0" smtClean="0"/>
            <a:t>$</a:t>
          </a:r>
          <a:r>
            <a:rPr lang="en-US" sz="600" kern="1200" dirty="0" smtClean="0"/>
            <a:t>34,400(F/P,12%,0</a:t>
          </a:r>
          <a:r>
            <a:rPr lang="en-US" sz="500" kern="1200" dirty="0" smtClean="0"/>
            <a:t>)</a:t>
          </a:r>
          <a:endParaRPr lang="en-US" sz="500" kern="1200" dirty="0"/>
        </a:p>
      </dsp:txBody>
      <dsp:txXfrm>
        <a:off x="1396529" y="1562195"/>
        <a:ext cx="631222" cy="446341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95FB94D-C17C-44D3-8FF5-E555F377D4E3}">
      <dsp:nvSpPr>
        <dsp:cNvPr id="0" name=""/>
        <dsp:cNvSpPr/>
      </dsp:nvSpPr>
      <dsp:spPr>
        <a:xfrm rot="5400000">
          <a:off x="-69275" y="69897"/>
          <a:ext cx="461835" cy="32328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1</a:t>
          </a:r>
          <a:endParaRPr lang="en-US" sz="900" kern="1200" dirty="0"/>
        </a:p>
      </dsp:txBody>
      <dsp:txXfrm rot="5400000">
        <a:off x="-69275" y="69897"/>
        <a:ext cx="461835" cy="323284"/>
      </dsp:txXfrm>
    </dsp:sp>
    <dsp:sp modelId="{7FFA4B3D-E01B-4495-917F-784E5C4FC648}">
      <dsp:nvSpPr>
        <dsp:cNvPr id="0" name=""/>
        <dsp:cNvSpPr/>
      </dsp:nvSpPr>
      <dsp:spPr>
        <a:xfrm rot="5400000">
          <a:off x="941826" y="-618772"/>
          <a:ext cx="300192" cy="15377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700" kern="1200" dirty="0" smtClean="0"/>
            <a:t>$49,959</a:t>
          </a:r>
          <a:endParaRPr lang="en-US" sz="1700" kern="1200" dirty="0"/>
        </a:p>
      </dsp:txBody>
      <dsp:txXfrm rot="5400000">
        <a:off x="941826" y="-618772"/>
        <a:ext cx="300192" cy="1537738"/>
      </dsp:txXfrm>
    </dsp:sp>
    <dsp:sp modelId="{A430DE63-F8C8-4929-BDA6-808286480B50}">
      <dsp:nvSpPr>
        <dsp:cNvPr id="0" name=""/>
        <dsp:cNvSpPr/>
      </dsp:nvSpPr>
      <dsp:spPr>
        <a:xfrm rot="5400000">
          <a:off x="-69275" y="447005"/>
          <a:ext cx="461835" cy="32328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2</a:t>
          </a:r>
          <a:endParaRPr lang="en-US" sz="900" kern="1200" dirty="0"/>
        </a:p>
      </dsp:txBody>
      <dsp:txXfrm rot="5400000">
        <a:off x="-69275" y="447005"/>
        <a:ext cx="461835" cy="323284"/>
      </dsp:txXfrm>
    </dsp:sp>
    <dsp:sp modelId="{E0F08B4A-855E-4A7C-9450-E5BA55E3B9A4}">
      <dsp:nvSpPr>
        <dsp:cNvPr id="0" name=""/>
        <dsp:cNvSpPr/>
      </dsp:nvSpPr>
      <dsp:spPr>
        <a:xfrm rot="5400000">
          <a:off x="942057" y="-241042"/>
          <a:ext cx="300192" cy="15377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700" kern="1200" dirty="0" smtClean="0"/>
            <a:t>$46,864</a:t>
          </a:r>
          <a:endParaRPr lang="en-US" sz="1700" kern="1200" dirty="0"/>
        </a:p>
      </dsp:txBody>
      <dsp:txXfrm rot="5400000">
        <a:off x="942057" y="-241042"/>
        <a:ext cx="300192" cy="1537738"/>
      </dsp:txXfrm>
    </dsp:sp>
    <dsp:sp modelId="{97B6B22C-B319-4E88-8369-4CCF734CBE56}">
      <dsp:nvSpPr>
        <dsp:cNvPr id="0" name=""/>
        <dsp:cNvSpPr/>
      </dsp:nvSpPr>
      <dsp:spPr>
        <a:xfrm rot="5400000">
          <a:off x="-69275" y="824112"/>
          <a:ext cx="461835" cy="32328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" tIns="5715" rIns="5715" bIns="5715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3</a:t>
          </a:r>
          <a:endParaRPr lang="en-US" sz="900" kern="1200" dirty="0"/>
        </a:p>
      </dsp:txBody>
      <dsp:txXfrm rot="5400000">
        <a:off x="-69275" y="824112"/>
        <a:ext cx="461835" cy="323284"/>
      </dsp:txXfrm>
    </dsp:sp>
    <dsp:sp modelId="{753FD01D-2B0F-4B98-940F-E0377975482E}">
      <dsp:nvSpPr>
        <dsp:cNvPr id="0" name=""/>
        <dsp:cNvSpPr/>
      </dsp:nvSpPr>
      <dsp:spPr>
        <a:xfrm rot="5400000">
          <a:off x="942057" y="136064"/>
          <a:ext cx="300192" cy="15377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0795" rIns="10795" bIns="10795" numCol="1" spcCol="1270" anchor="ctr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700" kern="1200" dirty="0" smtClean="0"/>
            <a:t>$35,672</a:t>
          </a:r>
          <a:endParaRPr lang="en-US" sz="1700" kern="1200" dirty="0"/>
        </a:p>
      </dsp:txBody>
      <dsp:txXfrm rot="5400000">
        <a:off x="942057" y="136064"/>
        <a:ext cx="300192" cy="1537738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9BD2002E-CA43-4BB5-8ADE-66392FAED2FB}">
      <dsp:nvSpPr>
        <dsp:cNvPr id="0" name=""/>
        <dsp:cNvSpPr/>
      </dsp:nvSpPr>
      <dsp:spPr>
        <a:xfrm rot="5400000">
          <a:off x="-57403" y="65707"/>
          <a:ext cx="396076" cy="281269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445" tIns="4445" rIns="4445" bIns="4445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700" kern="1200" dirty="0" smtClean="0"/>
            <a:t>4</a:t>
          </a:r>
          <a:endParaRPr lang="en-US" sz="700" kern="1200" dirty="0"/>
        </a:p>
      </dsp:txBody>
      <dsp:txXfrm rot="5400000">
        <a:off x="-57403" y="65707"/>
        <a:ext cx="396076" cy="281269"/>
      </dsp:txXfrm>
    </dsp:sp>
    <dsp:sp modelId="{4C28A0D8-B00A-4956-9EFE-9CFCC2258334}">
      <dsp:nvSpPr>
        <dsp:cNvPr id="0" name=""/>
        <dsp:cNvSpPr/>
      </dsp:nvSpPr>
      <dsp:spPr>
        <a:xfrm rot="5400000">
          <a:off x="912259" y="-601944"/>
          <a:ext cx="272369" cy="14762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/>
            <a:t>$34,400</a:t>
          </a:r>
          <a:endParaRPr lang="en-US" sz="1500" kern="1200" dirty="0"/>
        </a:p>
      </dsp:txBody>
      <dsp:txXfrm rot="5400000">
        <a:off x="912259" y="-601944"/>
        <a:ext cx="272369" cy="1476275"/>
      </dsp:txXfrm>
    </dsp:sp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15A9E103-5524-47BA-998F-00C75879A4E8}">
      <dsp:nvSpPr>
        <dsp:cNvPr id="0" name=""/>
        <dsp:cNvSpPr/>
      </dsp:nvSpPr>
      <dsp:spPr>
        <a:xfrm>
          <a:off x="69249" y="152109"/>
          <a:ext cx="654536" cy="75387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$166,896</a:t>
          </a:r>
          <a:endParaRPr lang="en-US" sz="900" kern="1200" dirty="0"/>
        </a:p>
      </dsp:txBody>
      <dsp:txXfrm>
        <a:off x="69249" y="152109"/>
        <a:ext cx="654536" cy="753873"/>
      </dsp:txXfrm>
    </dsp:sp>
    <dsp:sp modelId="{4A3C6FEA-4F35-4ABB-8113-5431AB7A1F9C}">
      <dsp:nvSpPr>
        <dsp:cNvPr id="0" name=""/>
        <dsp:cNvSpPr/>
      </dsp:nvSpPr>
      <dsp:spPr>
        <a:xfrm>
          <a:off x="380532" y="953286"/>
          <a:ext cx="85895" cy="15751"/>
        </a:xfrm>
        <a:prstGeom prst="mathPl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 dirty="0"/>
        </a:p>
      </dsp:txBody>
      <dsp:txXfrm>
        <a:off x="380532" y="953286"/>
        <a:ext cx="85895" cy="15751"/>
      </dsp:txXfrm>
    </dsp:sp>
    <dsp:sp modelId="{E5E943EF-9001-43D2-BC17-CF7F65DA229C}">
      <dsp:nvSpPr>
        <dsp:cNvPr id="0" name=""/>
        <dsp:cNvSpPr/>
      </dsp:nvSpPr>
      <dsp:spPr>
        <a:xfrm>
          <a:off x="286" y="1016341"/>
          <a:ext cx="792461" cy="79274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900" kern="1200" dirty="0" smtClean="0"/>
            <a:t>$119,587</a:t>
          </a:r>
          <a:endParaRPr lang="en-US" sz="900" kern="1200" dirty="0"/>
        </a:p>
      </dsp:txBody>
      <dsp:txXfrm>
        <a:off x="286" y="1016341"/>
        <a:ext cx="792461" cy="792746"/>
      </dsp:txXfrm>
    </dsp:sp>
    <dsp:sp modelId="{BC195DC0-1D55-4D5F-A47F-BA344A3EE1D8}">
      <dsp:nvSpPr>
        <dsp:cNvPr id="0" name=""/>
        <dsp:cNvSpPr/>
      </dsp:nvSpPr>
      <dsp:spPr>
        <a:xfrm>
          <a:off x="880131" y="872244"/>
          <a:ext cx="185251" cy="2167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700" kern="1200"/>
        </a:p>
      </dsp:txBody>
      <dsp:txXfrm>
        <a:off x="880131" y="872244"/>
        <a:ext cx="185251" cy="216708"/>
      </dsp:txXfrm>
    </dsp:sp>
    <dsp:sp modelId="{4BCA8596-3F7F-4864-8DA5-BE02DE68E0DD}">
      <dsp:nvSpPr>
        <dsp:cNvPr id="0" name=""/>
        <dsp:cNvSpPr/>
      </dsp:nvSpPr>
      <dsp:spPr>
        <a:xfrm>
          <a:off x="1142279" y="398048"/>
          <a:ext cx="1165101" cy="1165101"/>
        </a:xfrm>
        <a:prstGeom prst="ellipse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$47,309</a:t>
          </a:r>
          <a:endParaRPr lang="en-US" sz="1800" kern="1200" dirty="0"/>
        </a:p>
      </dsp:txBody>
      <dsp:txXfrm>
        <a:off x="1142279" y="398048"/>
        <a:ext cx="1165101" cy="11651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EAB044-B66C-2645-9AA8-27F8F387B4D7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2BBD0A-31C8-D84D-B3B8-C5A080C5F1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6222087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FD2D5BD5-2B6E-4711-BFD1-B2F5DE20B2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194413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11159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57534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832753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938975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8108288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88936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82087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948566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17552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845262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08101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100609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58725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415746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18065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619189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94359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98869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D5BD5-2B6E-4711-BFD1-B2F5DE20B24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94896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609AB59-C750-4A94-B85A-7B387CE40A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55546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F447FF-695D-458D-B3AE-61CEF84431A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017944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DF0327D-C88B-4FA5-9DDE-C86933169F3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097131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06E162-5EB2-4DA9-B03B-EE4E303E364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DA7BD60-22CD-4AFE-80FF-310D18B0EA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9BDC52-4705-4F7B-81F6-298F1C729E4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72402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0FCCDE-A54B-4518-B5C3-7E9954AE908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68877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756260E-7B6E-4368-B62D-B25CF6CBF08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26166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4B1ECCA-614C-49E4-954C-0DB54AC101C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56185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2CBE446-6D32-4C1E-8E14-171925990D0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715408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C60666E-756F-41D2-B416-3879CABA638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192767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8CDCBAA-20C7-4105-850A-986B0BA354F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7490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215A57-6D41-4954-9846-3DF03E9528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95807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emf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612400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package" Target="../embeddings/Microsoft_Excel_Sheet1.xlsx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diagramLayout" Target="../diagrams/layout2.xml"/><Relationship Id="rId20" Type="http://schemas.openxmlformats.org/officeDocument/2006/relationships/diagramQuickStyle" Target="../diagrams/quickStyle4.xml"/><Relationship Id="rId21" Type="http://schemas.openxmlformats.org/officeDocument/2006/relationships/diagramColors" Target="../diagrams/colors4.xml"/><Relationship Id="rId22" Type="http://schemas.microsoft.com/office/2007/relationships/diagramDrawing" Target="../diagrams/drawing4.xml"/><Relationship Id="rId23" Type="http://schemas.openxmlformats.org/officeDocument/2006/relationships/diagramData" Target="../diagrams/data5.xml"/><Relationship Id="rId24" Type="http://schemas.openxmlformats.org/officeDocument/2006/relationships/diagramLayout" Target="../diagrams/layout5.xml"/><Relationship Id="rId25" Type="http://schemas.openxmlformats.org/officeDocument/2006/relationships/diagramQuickStyle" Target="../diagrams/quickStyle5.xml"/><Relationship Id="rId26" Type="http://schemas.openxmlformats.org/officeDocument/2006/relationships/diagramColors" Target="../diagrams/colors5.xml"/><Relationship Id="rId27" Type="http://schemas.microsoft.com/office/2007/relationships/diagramDrawing" Target="../diagrams/drawing5.xml"/><Relationship Id="rId28" Type="http://schemas.openxmlformats.org/officeDocument/2006/relationships/diagramData" Target="../diagrams/data6.xml"/><Relationship Id="rId29" Type="http://schemas.openxmlformats.org/officeDocument/2006/relationships/diagramLayout" Target="../diagrams/layout6.xml"/><Relationship Id="rId30" Type="http://schemas.openxmlformats.org/officeDocument/2006/relationships/diagramQuickStyle" Target="../diagrams/quickStyle6.xml"/><Relationship Id="rId31" Type="http://schemas.openxmlformats.org/officeDocument/2006/relationships/diagramColors" Target="../diagrams/colors6.xml"/><Relationship Id="rId32" Type="http://schemas.microsoft.com/office/2007/relationships/diagramDrawing" Target="../diagrams/drawing6.xml"/><Relationship Id="rId10" Type="http://schemas.openxmlformats.org/officeDocument/2006/relationships/diagramQuickStyle" Target="../diagrams/quickStyle2.xml"/><Relationship Id="rId11" Type="http://schemas.openxmlformats.org/officeDocument/2006/relationships/diagramColors" Target="../diagrams/colors2.xml"/><Relationship Id="rId12" Type="http://schemas.microsoft.com/office/2007/relationships/diagramDrawing" Target="../diagrams/drawing2.xml"/><Relationship Id="rId13" Type="http://schemas.openxmlformats.org/officeDocument/2006/relationships/diagramData" Target="../diagrams/data3.xml"/><Relationship Id="rId14" Type="http://schemas.openxmlformats.org/officeDocument/2006/relationships/diagramLayout" Target="../diagrams/layout3.xml"/><Relationship Id="rId15" Type="http://schemas.openxmlformats.org/officeDocument/2006/relationships/diagramQuickStyle" Target="../diagrams/quickStyle3.xml"/><Relationship Id="rId16" Type="http://schemas.openxmlformats.org/officeDocument/2006/relationships/diagramColors" Target="../diagrams/colors3.xml"/><Relationship Id="rId17" Type="http://schemas.microsoft.com/office/2007/relationships/diagramDrawing" Target="../diagrams/drawing3.xml"/><Relationship Id="rId18" Type="http://schemas.openxmlformats.org/officeDocument/2006/relationships/diagramData" Target="../diagrams/data4.xml"/><Relationship Id="rId19" Type="http://schemas.openxmlformats.org/officeDocument/2006/relationships/diagramLayout" Target="../diagrams/layout4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diagramData" Target="../diagrams/data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Discounted Cash Flow Analysis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.16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hapter 5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an </a:t>
            </a:r>
            <a:r>
              <a:rPr lang="en-US" b="1" dirty="0" smtClean="0"/>
              <a:t>You </a:t>
            </a:r>
            <a:r>
              <a:rPr lang="en-US" b="1" dirty="0"/>
              <a:t>E</a:t>
            </a:r>
            <a:r>
              <a:rPr lang="en-US" b="1" dirty="0" smtClean="0"/>
              <a:t>xplain </a:t>
            </a:r>
            <a:r>
              <a:rPr lang="en-US" b="1" dirty="0"/>
              <a:t>W</a:t>
            </a:r>
            <a:r>
              <a:rPr lang="en-US" b="1" dirty="0" smtClean="0"/>
              <a:t>hat </a:t>
            </a:r>
            <a:r>
              <a:rPr lang="en-US" b="1" dirty="0"/>
              <a:t>$</a:t>
            </a:r>
            <a:r>
              <a:rPr lang="en-US" b="1" dirty="0" smtClean="0"/>
              <a:t>30,065 </a:t>
            </a:r>
            <a:r>
              <a:rPr lang="en-US" b="1" dirty="0"/>
              <a:t>R</a:t>
            </a:r>
            <a:r>
              <a:rPr lang="en-US" b="1" dirty="0" smtClean="0"/>
              <a:t>eally </a:t>
            </a:r>
            <a:r>
              <a:rPr lang="en-US" b="1" dirty="0"/>
              <a:t>M</a:t>
            </a:r>
            <a:r>
              <a:rPr lang="en-US" b="1" dirty="0" smtClean="0"/>
              <a:t>eans</a:t>
            </a:r>
            <a:r>
              <a:rPr lang="en-US" b="1" dirty="0"/>
              <a:t>?</a:t>
            </a:r>
          </a:p>
        </p:txBody>
      </p:sp>
      <p:pic>
        <p:nvPicPr>
          <p:cNvPr id="4199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676400" y="1601788"/>
            <a:ext cx="5692140" cy="307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989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28800" y="4860767"/>
            <a:ext cx="5486400" cy="804862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Project Balance Concept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Investment Pool Conc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oject Balance Concept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uppose that the firm has no internal funds to finance the project, so will borrow the entire investment from a bank at an interest rate of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2%.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n, any proceeds from the project will be used to pay off the bank loan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n, our interest is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 seeing how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uch money would be left over at the end of the project period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43712"/>
          </a:xfrm>
        </p:spPr>
        <p:txBody>
          <a:bodyPr>
            <a:normAutofit fontScale="90000"/>
          </a:bodyPr>
          <a:lstStyle/>
          <a:p>
            <a:r>
              <a:rPr lang="en-US" sz="4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lculating Project Balances</a:t>
            </a:r>
            <a:endParaRPr lang="en-US" sz="4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828675" y="2033588"/>
          <a:ext cx="7486650" cy="3071812"/>
        </p:xfrm>
        <a:graphic>
          <a:graphicData uri="http://schemas.openxmlformats.org/presentationml/2006/ole">
            <p:oleObj spid="_x0000_s80909" name="Worksheet" r:id="rId4" imgW="7823200" imgH="2921000" progId="Excel.Sheet.12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ject Balance Diagram: </a:t>
            </a:r>
            <a:b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ur Pieces of Information</a:t>
            </a:r>
            <a:endParaRPr lang="en-US" sz="3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831144" y="1752600"/>
            <a:ext cx="5720784" cy="3810516"/>
            <a:chOff x="1831144" y="1752600"/>
            <a:chExt cx="5720784" cy="3810516"/>
          </a:xfrm>
        </p:grpSpPr>
        <p:sp>
          <p:nvSpPr>
            <p:cNvPr id="4" name="TextBox 3"/>
            <p:cNvSpPr txBox="1"/>
            <p:nvPr/>
          </p:nvSpPr>
          <p:spPr>
            <a:xfrm>
              <a:off x="2957511" y="3668752"/>
              <a:ext cx="11176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solidFill>
                    <a:srgbClr val="FF3300"/>
                  </a:solidFill>
                </a:rPr>
                <a:t>E</a:t>
              </a:r>
              <a:r>
                <a:rPr lang="en-US" sz="1100" dirty="0" smtClean="0">
                  <a:solidFill>
                    <a:srgbClr val="FF3300"/>
                  </a:solidFill>
                </a:rPr>
                <a:t>xposure </a:t>
              </a:r>
            </a:p>
            <a:p>
              <a:r>
                <a:rPr lang="en-US" sz="1100" dirty="0" smtClean="0">
                  <a:solidFill>
                    <a:srgbClr val="FF3300"/>
                  </a:solidFill>
                </a:rPr>
                <a:t>to financial risk</a:t>
              </a:r>
              <a:endParaRPr lang="en-US" sz="1100" dirty="0">
                <a:solidFill>
                  <a:srgbClr val="FF33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717967" y="4015860"/>
              <a:ext cx="114165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Discounted </a:t>
              </a:r>
            </a:p>
            <a:p>
              <a:r>
                <a:rPr lang="en-US" sz="1100" dirty="0" smtClean="0"/>
                <a:t>payback period</a:t>
              </a:r>
              <a:endParaRPr lang="en-US" sz="11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350958" y="2844220"/>
              <a:ext cx="1200970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Profit potential </a:t>
              </a:r>
            </a:p>
            <a:p>
              <a:r>
                <a:rPr lang="en-US" sz="11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after recovering </a:t>
              </a:r>
            </a:p>
            <a:p>
              <a:r>
                <a:rPr lang="en-US" sz="11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the investment</a:t>
              </a:r>
              <a:endParaRPr lang="en-US" sz="11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75058" y="2031324"/>
              <a:ext cx="1342034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Net profit (surplus)</a:t>
              </a:r>
            </a:p>
            <a:p>
              <a:r>
                <a:rPr lang="en-US" sz="1100" dirty="0" smtClean="0"/>
                <a:t>if you kept the </a:t>
              </a:r>
            </a:p>
            <a:p>
              <a:r>
                <a:rPr lang="en-US" sz="1100" dirty="0" smtClean="0"/>
                <a:t>project until its life</a:t>
              </a:r>
              <a:endParaRPr lang="en-US" sz="11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667000" y="3457853"/>
              <a:ext cx="46482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743200" y="1752600"/>
              <a:ext cx="9525" cy="381051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663871" y="3352800"/>
              <a:ext cx="0" cy="152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72000" y="3352800"/>
              <a:ext cx="0" cy="1905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486400" y="3352800"/>
              <a:ext cx="0" cy="152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400800" y="3352800"/>
              <a:ext cx="0" cy="1905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315200" y="3352800"/>
              <a:ext cx="0" cy="1905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667000" y="4343400"/>
              <a:ext cx="152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667000" y="2514600"/>
              <a:ext cx="152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743200" y="2932742"/>
              <a:ext cx="762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72" name="Straight Connector 79871"/>
            <p:cNvCxnSpPr/>
            <p:nvPr/>
          </p:nvCxnSpPr>
          <p:spPr>
            <a:xfrm>
              <a:off x="2743200" y="3886200"/>
              <a:ext cx="762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75" name="Straight Connector 79874"/>
            <p:cNvCxnSpPr/>
            <p:nvPr/>
          </p:nvCxnSpPr>
          <p:spPr>
            <a:xfrm>
              <a:off x="2667000" y="4800600"/>
              <a:ext cx="1143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878" name="Straight Connector 79877"/>
            <p:cNvCxnSpPr/>
            <p:nvPr/>
          </p:nvCxnSpPr>
          <p:spPr>
            <a:xfrm>
              <a:off x="2724150" y="5257800"/>
              <a:ext cx="571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879" name="TextBox 79878"/>
            <p:cNvSpPr txBox="1"/>
            <p:nvPr/>
          </p:nvSpPr>
          <p:spPr>
            <a:xfrm>
              <a:off x="1939132" y="2404954"/>
              <a:ext cx="7377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$50,000</a:t>
              </a:r>
              <a:endParaRPr lang="en-US" sz="1200" dirty="0"/>
            </a:p>
          </p:txBody>
        </p:sp>
        <p:sp>
          <p:nvSpPr>
            <p:cNvPr id="79880" name="TextBox 79879"/>
            <p:cNvSpPr txBox="1"/>
            <p:nvPr/>
          </p:nvSpPr>
          <p:spPr>
            <a:xfrm>
              <a:off x="2057400" y="3410507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79881" name="TextBox 79880"/>
            <p:cNvSpPr txBox="1"/>
            <p:nvPr/>
          </p:nvSpPr>
          <p:spPr>
            <a:xfrm>
              <a:off x="1909244" y="4202817"/>
              <a:ext cx="7889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$50,000</a:t>
              </a:r>
              <a:endParaRPr lang="en-US" sz="1200" dirty="0"/>
            </a:p>
          </p:txBody>
        </p:sp>
        <p:sp>
          <p:nvSpPr>
            <p:cNvPr id="79882" name="TextBox 79881"/>
            <p:cNvSpPr txBox="1"/>
            <p:nvPr/>
          </p:nvSpPr>
          <p:spPr>
            <a:xfrm>
              <a:off x="1940221" y="2824430"/>
              <a:ext cx="7377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$25,000</a:t>
              </a:r>
              <a:endParaRPr lang="en-US" sz="1200" dirty="0"/>
            </a:p>
          </p:txBody>
        </p:sp>
        <p:sp>
          <p:nvSpPr>
            <p:cNvPr id="79883" name="TextBox 79882"/>
            <p:cNvSpPr txBox="1"/>
            <p:nvPr/>
          </p:nvSpPr>
          <p:spPr>
            <a:xfrm>
              <a:off x="1913483" y="3761086"/>
              <a:ext cx="7889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$25,000</a:t>
              </a:r>
              <a:endParaRPr lang="en-US" sz="1200" dirty="0"/>
            </a:p>
          </p:txBody>
        </p:sp>
        <p:sp>
          <p:nvSpPr>
            <p:cNvPr id="79884" name="TextBox 79883"/>
            <p:cNvSpPr txBox="1"/>
            <p:nvPr/>
          </p:nvSpPr>
          <p:spPr>
            <a:xfrm>
              <a:off x="1917009" y="4676259"/>
              <a:ext cx="7889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$75,000</a:t>
              </a:r>
              <a:endParaRPr lang="en-US" sz="1200" dirty="0"/>
            </a:p>
          </p:txBody>
        </p:sp>
        <p:sp>
          <p:nvSpPr>
            <p:cNvPr id="79885" name="TextBox 79884"/>
            <p:cNvSpPr txBox="1"/>
            <p:nvPr/>
          </p:nvSpPr>
          <p:spPr>
            <a:xfrm>
              <a:off x="1831144" y="5128376"/>
              <a:ext cx="8739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$100,000</a:t>
              </a:r>
              <a:endParaRPr lang="en-US" sz="1200" dirty="0"/>
            </a:p>
          </p:txBody>
        </p:sp>
        <p:cxnSp>
          <p:nvCxnSpPr>
            <p:cNvPr id="79888" name="Straight Connector 79887"/>
            <p:cNvCxnSpPr/>
            <p:nvPr/>
          </p:nvCxnSpPr>
          <p:spPr>
            <a:xfrm>
              <a:off x="2686749" y="2057400"/>
              <a:ext cx="1136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889" name="TextBox 79888"/>
            <p:cNvSpPr txBox="1"/>
            <p:nvPr/>
          </p:nvSpPr>
          <p:spPr>
            <a:xfrm>
              <a:off x="1939132" y="1942748"/>
              <a:ext cx="7377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$75,000</a:t>
              </a:r>
              <a:endParaRPr lang="en-US" sz="1200" dirty="0"/>
            </a:p>
          </p:txBody>
        </p:sp>
        <p:sp>
          <p:nvSpPr>
            <p:cNvPr id="79890" name="TextBox 79889"/>
            <p:cNvSpPr txBox="1"/>
            <p:nvPr/>
          </p:nvSpPr>
          <p:spPr>
            <a:xfrm>
              <a:off x="3522788" y="346326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79891" name="TextBox 79890"/>
            <p:cNvSpPr txBox="1"/>
            <p:nvPr/>
          </p:nvSpPr>
          <p:spPr>
            <a:xfrm>
              <a:off x="4427664" y="3484087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</a:t>
              </a:r>
              <a:endParaRPr lang="en-US" sz="1200" dirty="0"/>
            </a:p>
          </p:txBody>
        </p:sp>
        <p:sp>
          <p:nvSpPr>
            <p:cNvPr id="79892" name="TextBox 79891"/>
            <p:cNvSpPr txBox="1"/>
            <p:nvPr/>
          </p:nvSpPr>
          <p:spPr>
            <a:xfrm>
              <a:off x="5346385" y="3495615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</a:t>
              </a:r>
              <a:endParaRPr lang="en-US" sz="1200" dirty="0"/>
            </a:p>
          </p:txBody>
        </p:sp>
        <p:sp>
          <p:nvSpPr>
            <p:cNvPr id="79893" name="TextBox 79892"/>
            <p:cNvSpPr txBox="1"/>
            <p:nvPr/>
          </p:nvSpPr>
          <p:spPr>
            <a:xfrm>
              <a:off x="6257532" y="349561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</a:t>
              </a:r>
              <a:endParaRPr lang="en-US" sz="1200" dirty="0"/>
            </a:p>
          </p:txBody>
        </p:sp>
        <p:sp>
          <p:nvSpPr>
            <p:cNvPr id="79894" name="TextBox 79893"/>
            <p:cNvSpPr txBox="1"/>
            <p:nvPr/>
          </p:nvSpPr>
          <p:spPr>
            <a:xfrm>
              <a:off x="7177134" y="3503247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</a:t>
              </a:r>
              <a:endParaRPr lang="en-US" sz="1200" dirty="0"/>
            </a:p>
          </p:txBody>
        </p:sp>
        <p:sp>
          <p:nvSpPr>
            <p:cNvPr id="79895" name="Arc 79894"/>
            <p:cNvSpPr/>
            <p:nvPr/>
          </p:nvSpPr>
          <p:spPr>
            <a:xfrm>
              <a:off x="1870297" y="4926746"/>
              <a:ext cx="1763589" cy="402112"/>
            </a:xfrm>
            <a:prstGeom prst="arc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Arc 55"/>
            <p:cNvSpPr/>
            <p:nvPr/>
          </p:nvSpPr>
          <p:spPr>
            <a:xfrm>
              <a:off x="2789651" y="4225527"/>
              <a:ext cx="1763589" cy="402112"/>
            </a:xfrm>
            <a:prstGeom prst="arc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Arc 57"/>
            <p:cNvSpPr/>
            <p:nvPr/>
          </p:nvSpPr>
          <p:spPr>
            <a:xfrm>
              <a:off x="3714522" y="3763606"/>
              <a:ext cx="1763589" cy="402112"/>
            </a:xfrm>
            <a:prstGeom prst="arc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Arc 58"/>
            <p:cNvSpPr/>
            <p:nvPr/>
          </p:nvSpPr>
          <p:spPr>
            <a:xfrm rot="9012997">
              <a:off x="5379706" y="2656749"/>
              <a:ext cx="1794018" cy="447428"/>
            </a:xfrm>
            <a:prstGeom prst="arc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9898" name="Straight Connector 79897"/>
            <p:cNvCxnSpPr>
              <a:stCxn id="79895" idx="2"/>
            </p:cNvCxnSpPr>
            <p:nvPr/>
          </p:nvCxnSpPr>
          <p:spPr>
            <a:xfrm flipV="1">
              <a:off x="3633886" y="4225527"/>
              <a:ext cx="29985" cy="902275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00" name="Straight Connector 79899"/>
            <p:cNvCxnSpPr>
              <a:stCxn id="56" idx="2"/>
              <a:endCxn id="79891" idx="2"/>
            </p:cNvCxnSpPr>
            <p:nvPr/>
          </p:nvCxnSpPr>
          <p:spPr>
            <a:xfrm flipV="1">
              <a:off x="4553240" y="3761086"/>
              <a:ext cx="9237" cy="665497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902" name="Straight Connector 79901"/>
            <p:cNvCxnSpPr>
              <a:stCxn id="58" idx="2"/>
            </p:cNvCxnSpPr>
            <p:nvPr/>
          </p:nvCxnSpPr>
          <p:spPr>
            <a:xfrm flipV="1">
              <a:off x="5478111" y="3290050"/>
              <a:ext cx="8288" cy="674612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6400800" y="2706557"/>
              <a:ext cx="0" cy="368153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404053" y="2676416"/>
              <a:ext cx="911147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79892" idx="0"/>
            </p:cNvCxnSpPr>
            <p:nvPr/>
          </p:nvCxnSpPr>
          <p:spPr>
            <a:xfrm flipH="1" flipV="1">
              <a:off x="5481198" y="3495615"/>
              <a:ext cx="386202" cy="469047"/>
            </a:xfrm>
            <a:prstGeom prst="straightConnector1">
              <a:avLst/>
            </a:prstGeom>
            <a:ln w="635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182778" y="2504003"/>
              <a:ext cx="210967" cy="138341"/>
            </a:xfrm>
            <a:prstGeom prst="straightConnector1">
              <a:avLst/>
            </a:prstGeom>
            <a:ln w="635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/>
          <a:lstStyle/>
          <a:p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vestment Pool Concep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229600" cy="4389120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uppose the company has $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76,000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 It has two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ptions: (1) take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money out and invest it in the project or (2) leave the money in the pool and continue to earn a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2%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.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you take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ption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, any proceeds from the project will be returned to the investment pool and earn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2%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yearly until the end of the project period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et’s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ee what the consequences are for each option.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90600" y="685800"/>
            <a:ext cx="7696200" cy="5410200"/>
            <a:chOff x="990600" y="609600"/>
            <a:chExt cx="7878066" cy="6096000"/>
          </a:xfrm>
        </p:grpSpPr>
        <p:sp>
          <p:nvSpPr>
            <p:cNvPr id="5" name="TextBox 4"/>
            <p:cNvSpPr txBox="1"/>
            <p:nvPr/>
          </p:nvSpPr>
          <p:spPr>
            <a:xfrm>
              <a:off x="990600" y="1066800"/>
              <a:ext cx="229947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$76,000 were left </a:t>
              </a:r>
            </a:p>
            <a:p>
              <a:r>
                <a:rPr lang="en-US" dirty="0" smtClean="0"/>
                <a:t>in the investment pool</a:t>
              </a:r>
            </a:p>
            <a:p>
              <a:r>
                <a:rPr lang="en-US" dirty="0" smtClean="0"/>
                <a:t>for 4 years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67200" y="1219200"/>
              <a:ext cx="19954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$76,000(F/P,12%,4)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0" y="1219200"/>
              <a:ext cx="1061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$119,587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90600" y="2590800"/>
              <a:ext cx="236475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$76,000 withdrawal</a:t>
              </a:r>
            </a:p>
            <a:p>
              <a:r>
                <a:rPr lang="en-US" dirty="0"/>
                <a:t>f</a:t>
              </a:r>
              <a:r>
                <a:rPr lang="en-US" dirty="0" smtClean="0"/>
                <a:t>rom the investment</a:t>
              </a:r>
            </a:p>
            <a:p>
              <a:r>
                <a:rPr lang="en-US" dirty="0" smtClean="0"/>
                <a:t>pool were invested in</a:t>
              </a:r>
            </a:p>
            <a:p>
              <a:r>
                <a:rPr lang="en-US" dirty="0" smtClean="0"/>
                <a:t>the project</a:t>
              </a:r>
              <a:endParaRPr lang="en-US" dirty="0"/>
            </a:p>
          </p:txBody>
        </p:sp>
        <p:graphicFrame>
          <p:nvGraphicFramePr>
            <p:cNvPr id="9" name="Diagram 8"/>
            <p:cNvGraphicFramePr/>
            <p:nvPr/>
          </p:nvGraphicFramePr>
          <p:xfrm>
            <a:off x="1219200" y="3962400"/>
            <a:ext cx="1905000" cy="12954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aphicFrame>
          <p:nvGraphicFramePr>
            <p:cNvPr id="10" name="Diagram 9"/>
            <p:cNvGraphicFramePr/>
            <p:nvPr/>
          </p:nvGraphicFramePr>
          <p:xfrm>
            <a:off x="1219200" y="5257800"/>
            <a:ext cx="1905000" cy="8382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8" r:lo="rId9" r:qs="rId10" r:cs="rId11"/>
            </a:graphicData>
          </a:graphic>
        </p:graphicFrame>
        <p:graphicFrame>
          <p:nvGraphicFramePr>
            <p:cNvPr id="11" name="Diagram 10"/>
            <p:cNvGraphicFramePr/>
            <p:nvPr/>
          </p:nvGraphicFramePr>
          <p:xfrm>
            <a:off x="3429000" y="2514600"/>
            <a:ext cx="3505200" cy="25146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13" r:lo="rId14" r:qs="rId15" r:cs="rId16"/>
            </a:graphicData>
          </a:graphic>
        </p:graphicFrame>
        <p:graphicFrame>
          <p:nvGraphicFramePr>
            <p:cNvPr id="12" name="Diagram 11"/>
            <p:cNvGraphicFramePr/>
            <p:nvPr/>
          </p:nvGraphicFramePr>
          <p:xfrm>
            <a:off x="6629400" y="2590800"/>
            <a:ext cx="1905000" cy="13716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18" r:lo="rId19" r:qs="rId20" r:cs="rId21"/>
            </a:graphicData>
          </a:graphic>
        </p:graphicFrame>
        <p:graphicFrame>
          <p:nvGraphicFramePr>
            <p:cNvPr id="13" name="Diagram 12"/>
            <p:cNvGraphicFramePr/>
            <p:nvPr/>
          </p:nvGraphicFramePr>
          <p:xfrm>
            <a:off x="6629400" y="3886200"/>
            <a:ext cx="1828800" cy="4572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23" r:lo="rId24" r:qs="rId25" r:cs="rId26"/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7162800" y="4267200"/>
              <a:ext cx="1146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$166,896</a:t>
              </a:r>
              <a:endParaRPr lang="en-US" dirty="0"/>
            </a:p>
          </p:txBody>
        </p:sp>
        <p:graphicFrame>
          <p:nvGraphicFramePr>
            <p:cNvPr id="15" name="Diagram 14"/>
            <p:cNvGraphicFramePr/>
            <p:nvPr/>
          </p:nvGraphicFramePr>
          <p:xfrm>
            <a:off x="6096000" y="4495800"/>
            <a:ext cx="2362200" cy="2209800"/>
          </p:xfrm>
          <a:graphic>
            <a:graphicData uri="http://schemas.openxmlformats.org/drawingml/2006/diagram">
              <a:relIds xmlns:dgm="http://schemas.openxmlformats.org/drawingml/2006/diagram" xmlns:r="http://schemas.openxmlformats.org/officeDocument/2006/relationships" r:dm="rId28" r:lo="rId29" r:qs="rId30" r:cs="rId31"/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6477000" y="5562600"/>
              <a:ext cx="762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66800" y="609600"/>
              <a:ext cx="1038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Option A</a:t>
              </a:r>
              <a:endParaRPr lang="en-US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66800" y="2133600"/>
              <a:ext cx="10285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Option B</a:t>
              </a:r>
              <a:endParaRPr lang="en-US" b="1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1143000" y="1981200"/>
              <a:ext cx="72390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010400" y="6172200"/>
              <a:ext cx="18582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The net benefit of </a:t>
              </a:r>
            </a:p>
            <a:p>
              <a:r>
                <a:rPr lang="en-US" sz="1400" dirty="0" smtClean="0"/>
                <a:t>investing in the project</a:t>
              </a:r>
              <a:endParaRPr lang="en-US" sz="1400" dirty="0"/>
            </a:p>
          </p:txBody>
        </p:sp>
        <p:sp>
          <p:nvSpPr>
            <p:cNvPr id="21" name="Striped Right Arrow 20"/>
            <p:cNvSpPr/>
            <p:nvPr/>
          </p:nvSpPr>
          <p:spPr>
            <a:xfrm rot="19262908">
              <a:off x="3243975" y="4597072"/>
              <a:ext cx="978408" cy="484632"/>
            </a:xfrm>
            <a:prstGeom prst="striped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43400" y="5105400"/>
              <a:ext cx="1701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vestment Pool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5943600" y="2743200"/>
              <a:ext cx="609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638800" y="3200400"/>
              <a:ext cx="990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5486400" y="3657600"/>
              <a:ext cx="1143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334000" y="41910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Striped Right Arrow 26"/>
            <p:cNvSpPr/>
            <p:nvPr/>
          </p:nvSpPr>
          <p:spPr>
            <a:xfrm>
              <a:off x="3810000" y="1371600"/>
              <a:ext cx="381000" cy="45719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triped Right Arrow 27"/>
            <p:cNvSpPr/>
            <p:nvPr/>
          </p:nvSpPr>
          <p:spPr>
            <a:xfrm flipV="1">
              <a:off x="6477000" y="1371601"/>
              <a:ext cx="381000" cy="76200"/>
            </a:xfrm>
            <a:prstGeom prst="strip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276600" y="5562600"/>
            <a:ext cx="26116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latin typeface="+mj-lt"/>
              </a:rPr>
              <a:t>PW(12%) = $47,309(P/F,12%,4) = $30.065</a:t>
            </a:r>
            <a:endParaRPr lang="en-US" sz="11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229600" cy="884238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electing an </a:t>
            </a:r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ARR in Project </a:t>
            </a:r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valuation</a:t>
            </a:r>
            <a:endParaRPr lang="en-US" sz="3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r>
              <a:rPr lang="en-US" sz="2600" b="1" dirty="0">
                <a:solidFill>
                  <a:srgbClr val="FF3300"/>
                </a:solidFill>
                <a:latin typeface="+mj-lt"/>
              </a:rPr>
              <a:t>Cost of capital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required return necessary to make an investment project worthwhile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Viewed as the rate of return that a firm would receive if it invested its money someplace else with a similar risk</a:t>
            </a:r>
          </a:p>
          <a:p>
            <a:r>
              <a:rPr lang="en-US" sz="2600" b="1" dirty="0">
                <a:solidFill>
                  <a:srgbClr val="FF3300"/>
                </a:solidFill>
                <a:latin typeface="+mj-lt"/>
              </a:rPr>
              <a:t>Risk premium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additional risk associated with the project if you are dealing with a project with higher 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isk than normal project</a:t>
            </a: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1600" dirty="0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6400800" y="3429000"/>
            <a:ext cx="914400" cy="22860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/>
        </p:spPr>
        <p:style>
          <a:lnRef idx="0">
            <a:scrgbClr r="0" g="0" b="0"/>
          </a:lnRef>
          <a:fillRef idx="1002">
            <a:schemeClr val="dk2"/>
          </a:fillRef>
          <a:effectRef idx="0">
            <a:scrgbClr r="0" g="0" b="0"/>
          </a:effectRef>
          <a:fontRef idx="major"/>
        </p:style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6400800" y="2514600"/>
            <a:ext cx="914400" cy="12192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5410200" y="5715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 rot="16200000">
            <a:off x="4945857" y="3740943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MARR</a:t>
            </a:r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5257800" y="2514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V="1">
            <a:off x="5486400" y="2514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5486400" y="4495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 rot="16200000">
            <a:off x="7194550" y="4616450"/>
            <a:ext cx="1308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Cost of capital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 rot="16200000">
            <a:off x="7461250" y="297815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Risk</a:t>
            </a:r>
          </a:p>
          <a:p>
            <a:r>
              <a:rPr lang="en-US" sz="1200" dirty="0"/>
              <a:t>premium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1203325" y="453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>
            <a:off x="7315200" y="3733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 flipV="1">
            <a:off x="7848600" y="2514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3" name="Line 21"/>
          <p:cNvSpPr>
            <a:spLocks noChangeShapeType="1"/>
          </p:cNvSpPr>
          <p:nvPr/>
        </p:nvSpPr>
        <p:spPr bwMode="auto">
          <a:xfrm>
            <a:off x="7848600" y="3505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V="1">
            <a:off x="7848600" y="3810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>
            <a:off x="7848600" y="5486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sz="4400" b="1" dirty="0"/>
              <a:t>Practice Problem</a:t>
            </a:r>
          </a:p>
        </p:txBody>
      </p:sp>
      <p:sp>
        <p:nvSpPr>
          <p:cNvPr id="53253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lectrical motor rated at 15HP needs to be purchased for $1,000. 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service life of the motor is known to be 10 years with negligible salvage value.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ts full load efficiency is 85%.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cost of energy is $0.08 per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K</a:t>
            </a:r>
            <a:r>
              <a:rPr lang="en-US" sz="26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wh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intended use of the motor is 4,000 hours per year.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ind the total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esent worth cost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f owning and operating the motor at 10% interest.</a:t>
            </a:r>
          </a:p>
          <a:p>
            <a:pPr>
              <a:lnSpc>
                <a:spcPct val="90000"/>
              </a:lnSpc>
            </a:pPr>
            <a:endParaRPr lang="en-US" sz="26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olution</a:t>
            </a:r>
          </a:p>
        </p:txBody>
      </p:sp>
      <p:graphicFrame>
        <p:nvGraphicFramePr>
          <p:cNvPr id="5632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311851215"/>
              </p:ext>
            </p:extLst>
          </p:nvPr>
        </p:nvGraphicFramePr>
        <p:xfrm>
          <a:off x="990600" y="1219201"/>
          <a:ext cx="7104965" cy="4836750"/>
        </p:xfrm>
        <a:graphic>
          <a:graphicData uri="http://schemas.openxmlformats.org/presentationml/2006/ole">
            <p:oleObj spid="_x0000_s56337" name="Equation" r:id="rId4" imgW="4178160" imgH="2844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8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305800" cy="81991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ash Flow Series Associated with Owning and Operating the Motor</a:t>
            </a:r>
          </a:p>
        </p:txBody>
      </p:sp>
      <p:sp>
        <p:nvSpPr>
          <p:cNvPr id="59414" name="Oval 22"/>
          <p:cNvSpPr>
            <a:spLocks noChangeArrowheads="1"/>
          </p:cNvSpPr>
          <p:nvPr/>
        </p:nvSpPr>
        <p:spPr bwMode="auto">
          <a:xfrm>
            <a:off x="1692275" y="2884488"/>
            <a:ext cx="6629400" cy="18415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>
            <a:off x="1311275" y="2825750"/>
            <a:ext cx="678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311275" y="2825750"/>
            <a:ext cx="0" cy="831850"/>
          </a:xfrm>
          <a:prstGeom prst="line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9208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6066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32924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962400" y="2807732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59594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>
            <a:off x="66452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73310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80168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45878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5273675" y="2825750"/>
            <a:ext cx="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1066800" y="2438400"/>
            <a:ext cx="72378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0        1         2        </a:t>
            </a:r>
            <a:r>
              <a:rPr lang="en-US" dirty="0" smtClean="0"/>
              <a:t> 3         </a:t>
            </a:r>
            <a:r>
              <a:rPr lang="en-US" dirty="0"/>
              <a:t>4        5        6         7         8        9         10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4511675" y="4370388"/>
            <a:ext cx="88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$4,211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854075" y="3716338"/>
            <a:ext cx="88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$1,000</a:t>
            </a: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1311275" y="1898650"/>
            <a:ext cx="0" cy="3065463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9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365805383"/>
              </p:ext>
            </p:extLst>
          </p:nvPr>
        </p:nvGraphicFramePr>
        <p:xfrm>
          <a:off x="2376488" y="4876800"/>
          <a:ext cx="5692775" cy="942975"/>
        </p:xfrm>
        <a:graphic>
          <a:graphicData uri="http://schemas.openxmlformats.org/presentationml/2006/ole">
            <p:oleObj spid="_x0000_s59425" name="Equation" r:id="rId4" imgW="2590560" imgH="431640" progId="Equation.DSMT4">
              <p:embed/>
            </p:oleObj>
          </a:graphicData>
        </a:graphic>
      </p:graphicFrame>
      <p:sp>
        <p:nvSpPr>
          <p:cNvPr id="59417" name="AutoShape 25"/>
          <p:cNvSpPr>
            <a:spLocks noChangeArrowheads="1"/>
          </p:cNvSpPr>
          <p:nvPr/>
        </p:nvSpPr>
        <p:spPr bwMode="auto">
          <a:xfrm rot="12886069">
            <a:off x="1349375" y="4818858"/>
            <a:ext cx="685800" cy="4572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et Present Worth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3300"/>
                </a:solidFill>
              </a:rPr>
              <a:t>Principle</a:t>
            </a:r>
            <a:r>
              <a:rPr lang="en-US" b="1" dirty="0"/>
              <a:t>: Compute the equivalent net surplus at </a:t>
            </a:r>
            <a:r>
              <a:rPr lang="en-US" b="1" i="1" dirty="0"/>
              <a:t>n</a:t>
            </a:r>
            <a:r>
              <a:rPr lang="en-US" b="1" dirty="0"/>
              <a:t> = 0 for a given interest rate of </a:t>
            </a:r>
            <a:r>
              <a:rPr lang="en-US" b="1" i="1" dirty="0" err="1"/>
              <a:t>i</a:t>
            </a:r>
            <a:r>
              <a:rPr lang="en-US" b="1" dirty="0"/>
              <a:t>.</a:t>
            </a:r>
            <a:endParaRPr lang="en-US" b="1" dirty="0" smtClean="0"/>
          </a:p>
          <a:p>
            <a:pPr eaLnBrk="0" hangingPunct="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3300"/>
                </a:solidFill>
              </a:rPr>
              <a:t>For </a:t>
            </a:r>
            <a:r>
              <a:rPr lang="en-US" b="1" dirty="0">
                <a:solidFill>
                  <a:srgbClr val="FF3300"/>
                </a:solidFill>
              </a:rPr>
              <a:t>Single Project Evaluation</a:t>
            </a:r>
            <a:r>
              <a:rPr lang="en-US" b="1" dirty="0"/>
              <a:t>: Accept the project if the net surplus is positive. </a:t>
            </a:r>
            <a:endParaRPr lang="en-US" b="1" dirty="0" smtClean="0"/>
          </a:p>
          <a:p>
            <a:pPr eaLnBrk="0" hangingPunct="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</a:rPr>
              <a:t>For </a:t>
            </a:r>
            <a:r>
              <a:rPr lang="en-US" b="1" dirty="0">
                <a:solidFill>
                  <a:srgbClr val="FF0000"/>
                </a:solidFill>
              </a:rPr>
              <a:t>Comparing Multiple Alternatives</a:t>
            </a:r>
            <a:r>
              <a:rPr lang="en-US" b="1" dirty="0"/>
              <a:t>: Select the alternative with the largest net present worth.</a:t>
            </a:r>
          </a:p>
          <a:p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209800"/>
            <a:ext cx="4038600" cy="260753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ample 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.5: </a:t>
            </a:r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iger Machine Tool Compan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24012"/>
            <a:ext cx="78486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</a:rPr>
              <a:t>Given: </a:t>
            </a:r>
            <a:r>
              <a:rPr lang="en-US" sz="2800" b="1" dirty="0" smtClean="0"/>
              <a:t>Cash flow and </a:t>
            </a:r>
            <a:r>
              <a:rPr lang="en-US" sz="2800" b="1" i="1" dirty="0" err="1" smtClean="0"/>
              <a:t>i</a:t>
            </a:r>
            <a:r>
              <a:rPr lang="en-US" sz="2800" b="1" i="1" dirty="0" smtClean="0"/>
              <a:t> </a:t>
            </a:r>
            <a:r>
              <a:rPr lang="en-US" sz="2800" b="1" dirty="0" smtClean="0"/>
              <a:t>= 15%</a:t>
            </a:r>
          </a:p>
          <a:p>
            <a:pPr>
              <a:buFont typeface="Wingdings" panose="05000000000000000000" pitchFamily="2" charset="2"/>
              <a:buChar char="q"/>
            </a:pPr>
            <a:endParaRPr lang="en-US" b="1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</a:rPr>
              <a:t>Find: </a:t>
            </a:r>
            <a:r>
              <a:rPr lang="en-US" sz="2800" b="1" dirty="0" smtClean="0"/>
              <a:t>Net present worth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400" y="2438400"/>
            <a:ext cx="7535309" cy="2511770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3918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229600" cy="836612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Solution</a:t>
            </a:r>
            <a:endParaRPr lang="en-US" sz="3200" b="1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graphicFrame>
        <p:nvGraphicFramePr>
          <p:cNvPr id="1434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551696411"/>
              </p:ext>
            </p:extLst>
          </p:nvPr>
        </p:nvGraphicFramePr>
        <p:xfrm>
          <a:off x="1763713" y="4048125"/>
          <a:ext cx="5918200" cy="2112963"/>
        </p:xfrm>
        <a:graphic>
          <a:graphicData uri="http://schemas.openxmlformats.org/presentationml/2006/ole">
            <p:oleObj spid="_x0000_s14360" name="Equation" r:id="rId4" imgW="3771720" imgH="1346040" progId="Equation.DSMT4">
              <p:embed/>
            </p:oleObj>
          </a:graphicData>
        </a:graphic>
      </p:graphicFrame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1981200" y="2819400"/>
            <a:ext cx="2057400" cy="1143000"/>
          </a:xfrm>
          <a:prstGeom prst="ellipse">
            <a:avLst/>
          </a:prstGeom>
          <a:solidFill>
            <a:srgbClr val="FFCC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3124200" y="1447800"/>
            <a:ext cx="4876800" cy="1600200"/>
          </a:xfrm>
          <a:prstGeom prst="ellipse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2743200" y="27432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2743200" y="2743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3657600" y="2133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4572000" y="20574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V="1">
            <a:off x="6477000" y="2133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895600" y="33528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+mj-lt"/>
              </a:rPr>
              <a:t>$</a:t>
            </a:r>
            <a:r>
              <a:rPr lang="en-US" dirty="0" smtClean="0">
                <a:latin typeface="+mj-lt"/>
              </a:rPr>
              <a:t>76,000</a:t>
            </a:r>
            <a:endParaRPr lang="en-US" dirty="0">
              <a:latin typeface="+mj-lt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200400" y="17526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+mj-lt"/>
              </a:rPr>
              <a:t>$35,560</a:t>
            </a:r>
            <a:endParaRPr lang="en-US" dirty="0">
              <a:latin typeface="+mj-lt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191000" y="16764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+mj-lt"/>
              </a:rPr>
              <a:t>$37,360</a:t>
            </a:r>
            <a:endParaRPr lang="en-US" dirty="0">
              <a:latin typeface="+mj-lt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400800" y="18288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+mj-lt"/>
              </a:rPr>
              <a:t>$34,400</a:t>
            </a:r>
            <a:endParaRPr lang="en-US" dirty="0">
              <a:latin typeface="+mj-lt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498725" y="24765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0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717925" y="27051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1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013325" y="27051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6324600" y="26670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itchFamily="18" charset="0"/>
              </a:rPr>
              <a:t>3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838200" y="2971800"/>
            <a:ext cx="119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accent1"/>
                </a:solidFill>
                <a:latin typeface="+mj-lt"/>
              </a:rPr>
              <a:t>outflow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239000" y="2362200"/>
            <a:ext cx="98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accent1"/>
                </a:solidFill>
                <a:latin typeface="+mj-lt"/>
              </a:rPr>
              <a:t>inflow</a:t>
            </a: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5486400" y="2133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105400" y="1828800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$31,850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4" name="Rectangle 5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59131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cel </a:t>
            </a:r>
            <a:r>
              <a:rPr lang="en-US" b="1" dirty="0" smtClean="0"/>
              <a:t>Solution</a:t>
            </a:r>
            <a:endParaRPr lang="en-US" b="1" dirty="0"/>
          </a:p>
        </p:txBody>
      </p:sp>
      <p:graphicFrame>
        <p:nvGraphicFramePr>
          <p:cNvPr id="15412" name="Group 52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850361268"/>
              </p:ext>
            </p:extLst>
          </p:nvPr>
        </p:nvGraphicFramePr>
        <p:xfrm>
          <a:off x="1524000" y="1524000"/>
          <a:ext cx="5486400" cy="3937000"/>
        </p:xfrm>
        <a:graphic>
          <a:graphicData uri="http://schemas.openxmlformats.org/drawingml/2006/table">
            <a:tbl>
              <a:tblPr/>
              <a:tblGrid>
                <a:gridCol w="762000"/>
                <a:gridCol w="1752600"/>
                <a:gridCol w="1905000"/>
                <a:gridCol w="1066800"/>
              </a:tblGrid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eri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$76,0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$35,5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$37,3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$31,8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$34,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W(12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j-lt"/>
                        </a:rPr>
                        <a:t>$30,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4800600" y="5638800"/>
            <a:ext cx="3445174" cy="46166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=</a:t>
            </a:r>
            <a:r>
              <a:rPr lang="en-US" sz="24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NPV(12%,B3:B6)+</a:t>
            </a:r>
            <a:r>
              <a:rPr lang="en-US" sz="24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B2</a:t>
            </a:r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 flipH="1" flipV="1">
            <a:off x="5638800" y="5334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56" name="Rectangle 7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1511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W </a:t>
            </a:r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 Varying Interest Rates</a:t>
            </a:r>
          </a:p>
        </p:txBody>
      </p:sp>
      <p:pic>
        <p:nvPicPr>
          <p:cNvPr id="16458" name="Picture 7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5" y="1752600"/>
            <a:ext cx="36385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57" name="Picture 7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2025" y="1676400"/>
            <a:ext cx="379095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2500">
              <a:solidFill>
                <a:schemeClr val="accent2"/>
              </a:solidFill>
              <a:latin typeface="Garamond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ow</a:t>
            </a:r>
            <a:r>
              <a:rPr lang="en-US" sz="3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</a:t>
            </a:r>
            <a:r>
              <a:rPr lang="en-US" sz="3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e </a:t>
            </a:r>
            <a:r>
              <a:rPr lang="en-US" sz="3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“Cash </a:t>
            </a:r>
            <a:r>
              <a:rPr lang="en-US" sz="3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low </a:t>
            </a:r>
            <a:r>
              <a:rPr lang="en-US" sz="3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alyzer”</a:t>
            </a:r>
            <a:endParaRPr lang="en-US" sz="38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554691" y="1167328"/>
            <a:ext cx="6034617" cy="4525963"/>
          </a:xfrm>
          <a:noFill/>
          <a:ln/>
        </p:spPr>
      </p:pic>
      <p:sp>
        <p:nvSpPr>
          <p:cNvPr id="19" name="TextBox 18"/>
          <p:cNvSpPr txBox="1"/>
          <p:nvPr/>
        </p:nvSpPr>
        <p:spPr>
          <a:xfrm>
            <a:off x="2057400" y="5791200"/>
            <a:ext cx="4694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ok Website: </a:t>
            </a:r>
            <a:r>
              <a:rPr lang="en-US" u="sng" dirty="0" smtClean="0">
                <a:solidFill>
                  <a:srgbClr val="3333FF"/>
                </a:solidFill>
              </a:rPr>
              <a:t>http://www.prenhall.com/park</a:t>
            </a:r>
            <a:endParaRPr lang="en-US" u="sng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15112"/>
          </a:xfrm>
        </p:spPr>
        <p:txBody>
          <a:bodyPr>
            <a:normAutofit fontScale="90000"/>
          </a:bodyPr>
          <a:lstStyle/>
          <a:p>
            <a:r>
              <a:rPr lang="en-US" sz="3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olving Example 5.3 with Cash Flow Analyzer</a:t>
            </a:r>
          </a:p>
        </p:txBody>
      </p:sp>
      <p:pic>
        <p:nvPicPr>
          <p:cNvPr id="35860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5648" y="1600200"/>
            <a:ext cx="6305103" cy="438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29600" cy="51511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Obtaining a Graphical Plot of NPW</a:t>
            </a:r>
          </a:p>
        </p:txBody>
      </p:sp>
      <p:pic>
        <p:nvPicPr>
          <p:cNvPr id="38924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600200"/>
            <a:ext cx="6978669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3</TotalTime>
  <Words>783</Words>
  <Application>Microsoft Macintosh PowerPoint</Application>
  <PresentationFormat>On-screen Show (4:3)</PresentationFormat>
  <Paragraphs>178</Paragraphs>
  <Slides>19</Slides>
  <Notes>19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Worksheet</vt:lpstr>
      <vt:lpstr>Discounted Cash Flow Analysis</vt:lpstr>
      <vt:lpstr>Net Present Worth Measure</vt:lpstr>
      <vt:lpstr>Example 5.5: Tiger Machine Tool Company</vt:lpstr>
      <vt:lpstr>Solution</vt:lpstr>
      <vt:lpstr>Excel Solution</vt:lpstr>
      <vt:lpstr>PW at Varying Interest Rates</vt:lpstr>
      <vt:lpstr>How to Use “Cash Flow Analyzer”</vt:lpstr>
      <vt:lpstr>Solving Example 5.3 with Cash Flow Analyzer</vt:lpstr>
      <vt:lpstr>Obtaining a Graphical Plot of NPW</vt:lpstr>
      <vt:lpstr>Can You Explain What $30,065 Really Means?</vt:lpstr>
      <vt:lpstr>Project Balance Concept</vt:lpstr>
      <vt:lpstr>Calculating Project Balances</vt:lpstr>
      <vt:lpstr>Project Balance Diagram:  Four Pieces of Information</vt:lpstr>
      <vt:lpstr>Investment Pool Concept</vt:lpstr>
      <vt:lpstr>Slide 15</vt:lpstr>
      <vt:lpstr>Selecting an MARR in Project Evaluation</vt:lpstr>
      <vt:lpstr>Practice Problem</vt:lpstr>
      <vt:lpstr>Solution</vt:lpstr>
      <vt:lpstr>Cash Flow Series Associated with Owning and Operating the Motor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unted Cash Flow Analysis</dc:title>
  <dc:creator>Chan S. Park</dc:creator>
  <cp:lastModifiedBy>Jen Baker</cp:lastModifiedBy>
  <cp:revision>55</cp:revision>
  <dcterms:created xsi:type="dcterms:W3CDTF">2015-08-04T16:37:57Z</dcterms:created>
  <dcterms:modified xsi:type="dcterms:W3CDTF">2015-08-04T16:38:59Z</dcterms:modified>
</cp:coreProperties>
</file>